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8C1E49" w14:textId="77777777" w:rsidR="002E7664" w:rsidRPr="001E6B0E" w:rsidRDefault="002E7664" w:rsidP="002E7664">
      <w:pPr>
        <w:jc w:val="center"/>
        <w:rPr>
          <w:rFonts w:ascii="Arial" w:hAnsi="Arial" w:cs="Arial"/>
          <w:bCs/>
          <w:sz w:val="16"/>
          <w:szCs w:val="22"/>
        </w:rPr>
      </w:pPr>
    </w:p>
    <w:p w14:paraId="78D3AEA4" w14:textId="0929DBF6" w:rsidR="002E7664" w:rsidRDefault="002E7664" w:rsidP="004F10D4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Practice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Worksheet</w:t>
      </w:r>
      <w:r w:rsidR="004F10D4">
        <w:rPr>
          <w:rFonts w:ascii="Arial" w:hAnsi="Arial" w:cs="Arial"/>
          <w:b/>
          <w:bCs/>
          <w:sz w:val="32"/>
          <w:szCs w:val="32"/>
        </w:rPr>
        <w:t>: Angles and Arc-length</w:t>
      </w:r>
    </w:p>
    <w:p w14:paraId="6BDFCD86" w14:textId="77777777" w:rsidR="002E7664" w:rsidRDefault="002E7664" w:rsidP="002E7664">
      <w:pPr>
        <w:ind w:left="720" w:right="270"/>
        <w:rPr>
          <w:rFonts w:ascii="Arial" w:hAnsi="Arial" w:cs="Arial"/>
          <w:sz w:val="22"/>
        </w:rPr>
      </w:pPr>
    </w:p>
    <w:p w14:paraId="13074C57" w14:textId="77777777" w:rsidR="004F10D4" w:rsidRPr="00FA7A79" w:rsidRDefault="004F10D4" w:rsidP="002E7664">
      <w:pPr>
        <w:ind w:left="720" w:right="270"/>
        <w:rPr>
          <w:rFonts w:ascii="Arial" w:hAnsi="Arial" w:cs="Arial"/>
          <w:sz w:val="22"/>
        </w:rPr>
      </w:pPr>
    </w:p>
    <w:p w14:paraId="3DD3193A" w14:textId="77777777" w:rsidR="00692726" w:rsidRDefault="00692726" w:rsidP="004A0E3D">
      <w:pPr>
        <w:ind w:left="720" w:right="270"/>
        <w:rPr>
          <w:rFonts w:ascii="Arial" w:hAnsi="Arial" w:cs="Arial"/>
          <w:sz w:val="22"/>
          <w:szCs w:val="22"/>
        </w:rPr>
      </w:pPr>
    </w:p>
    <w:p w14:paraId="2E81CD07" w14:textId="77777777" w:rsidR="00C35CFD" w:rsidRDefault="00C35CFD" w:rsidP="00C35CFD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1242BC">
        <w:rPr>
          <w:rFonts w:ascii="Arial" w:hAnsi="Arial" w:cs="Arial"/>
          <w:position w:val="-6"/>
          <w:sz w:val="22"/>
        </w:rPr>
        <w:object w:dxaOrig="480" w:dyaOrig="360" w14:anchorId="798B70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5pt;height:18.5pt" o:ole="">
            <v:imagedata r:id="rId8" o:title=""/>
          </v:shape>
          <o:OLEObject Type="Embed" ProgID="Equation.DSMT4" ShapeID="_x0000_i1025" DrawAspect="Content" ObjectID="_1835858085" r:id="rId9"/>
        </w:object>
      </w:r>
      <w:r>
        <w:rPr>
          <w:rFonts w:ascii="Arial" w:hAnsi="Arial" w:cs="Arial"/>
          <w:sz w:val="22"/>
        </w:rPr>
        <w:t xml:space="preserve"> in standard position on the provided coordinate plane.</w:t>
      </w:r>
    </w:p>
    <w:p w14:paraId="44A34768" w14:textId="77777777" w:rsidR="00C35CFD" w:rsidRDefault="00C35CFD" w:rsidP="00C35CFD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solution for 90 degrees"/>
      </w:tblPr>
      <w:tblGrid>
        <w:gridCol w:w="5274"/>
        <w:gridCol w:w="2016"/>
      </w:tblGrid>
      <w:tr w:rsidR="00C35CFD" w:rsidRPr="00662D96" w14:paraId="694865A0" w14:textId="77777777" w:rsidTr="00C35CFD">
        <w:trPr>
          <w:trHeight w:val="769"/>
        </w:trPr>
        <w:tc>
          <w:tcPr>
            <w:tcW w:w="5274" w:type="dxa"/>
          </w:tcPr>
          <w:p w14:paraId="46F72DA8" w14:textId="77777777" w:rsidR="004F6126" w:rsidRDefault="004F6126" w:rsidP="004F6126">
            <w:pPr>
              <w:ind w:right="270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139F6DCF" w14:textId="25CEBB7F" w:rsidR="00C35CFD" w:rsidRPr="00662D96" w:rsidRDefault="004F6126" w:rsidP="00F220A5">
            <w:pPr>
              <w:ind w:right="270"/>
              <w:jc w:val="both"/>
              <w:rPr>
                <w:rFonts w:ascii="Arial" w:hAnsi="Arial" w:cs="Arial"/>
                <w:sz w:val="22"/>
                <w:szCs w:val="8"/>
              </w:rPr>
            </w:pPr>
            <w:r w:rsidRPr="004F6126">
              <w:rPr>
                <w:rFonts w:ascii="Arial" w:hAnsi="Arial" w:cs="Arial"/>
                <w:color w:val="800080"/>
                <w:sz w:val="22"/>
              </w:rPr>
              <w:t xml:space="preserve">Since </w:t>
            </w:r>
            <w:r w:rsidR="00B43A93" w:rsidRPr="004F6126">
              <w:rPr>
                <w:rFonts w:ascii="Arial" w:hAnsi="Arial" w:cs="Arial"/>
                <w:color w:val="800080"/>
                <w:position w:val="-10"/>
                <w:sz w:val="22"/>
              </w:rPr>
              <w:object w:dxaOrig="1740" w:dyaOrig="380" w14:anchorId="756BCA24">
                <v:shape id="_x0000_i1026" type="#_x0000_t75" style="width:87.5pt;height:19pt" o:ole="">
                  <v:imagedata r:id="rId10" o:title=""/>
                </v:shape>
                <o:OLEObject Type="Embed" ProgID="Equation.DSMT4" ShapeID="_x0000_i1026" DrawAspect="Content" ObjectID="_1835858086" r:id="rId11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, </w:t>
            </w:r>
            <w:r w:rsidR="004A762A" w:rsidRPr="004A762A">
              <w:rPr>
                <w:rFonts w:ascii="Arial" w:hAnsi="Arial" w:cs="Arial"/>
                <w:color w:val="CC0000"/>
                <w:position w:val="-6"/>
                <w:sz w:val="22"/>
              </w:rPr>
              <w:object w:dxaOrig="480" w:dyaOrig="340" w14:anchorId="4336AD35">
                <v:shape id="_x0000_i1027" type="#_x0000_t75" style="width:24.5pt;height:17pt" o:ole="">
                  <v:imagedata r:id="rId12" o:title=""/>
                </v:shape>
                <o:OLEObject Type="Embed" ProgID="Equation.DSMT4" ShapeID="_x0000_i1027" DrawAspect="Content" ObjectID="_1835858087" r:id="rId13"/>
              </w:object>
            </w:r>
            <w:r w:rsidRPr="006240F2">
              <w:rPr>
                <w:rFonts w:ascii="Arial" w:hAnsi="Arial" w:cs="Arial"/>
                <w:color w:val="CE0000"/>
                <w:sz w:val="22"/>
              </w:rPr>
              <w:t xml:space="preserve"> falls in Quad 2</w:t>
            </w:r>
            <w:r w:rsidRPr="006240F2">
              <w:rPr>
                <w:rFonts w:ascii="Arial" w:hAnsi="Arial" w:cs="Arial"/>
                <w:color w:val="CC0000"/>
                <w:sz w:val="22"/>
              </w:rPr>
              <w:t>.</w:t>
            </w:r>
          </w:p>
        </w:tc>
        <w:tc>
          <w:tcPr>
            <w:tcW w:w="2016" w:type="dxa"/>
          </w:tcPr>
          <w:p w14:paraId="664467A0" w14:textId="77777777" w:rsidR="00C35CFD" w:rsidRPr="00662D96" w:rsidRDefault="00B43A93" w:rsidP="00C35CFD">
            <w:pPr>
              <w:rPr>
                <w:rFonts w:ascii="Arial" w:hAnsi="Arial" w:cs="Arial"/>
                <w:sz w:val="22"/>
                <w:szCs w:val="8"/>
              </w:rPr>
            </w:pPr>
            <w:r w:rsidRPr="00B43A93"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39F93E9" wp14:editId="6ED2D308">
                      <wp:simplePos x="0" y="0"/>
                      <wp:positionH relativeFrom="column">
                        <wp:posOffset>495300</wp:posOffset>
                      </wp:positionH>
                      <wp:positionV relativeFrom="paragraph">
                        <wp:posOffset>195419</wp:posOffset>
                      </wp:positionV>
                      <wp:extent cx="484496" cy="286603"/>
                      <wp:effectExtent l="0" t="0" r="0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4496" cy="2866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448219E" w14:textId="77777777" w:rsidR="004966E5" w:rsidRDefault="004966E5" w:rsidP="00B43A93">
                                  <w:r w:rsidRPr="001242BC">
                                    <w:rPr>
                                      <w:rFonts w:ascii="Arial" w:hAnsi="Arial" w:cs="Arial"/>
                                      <w:position w:val="-6"/>
                                      <w:sz w:val="22"/>
                                    </w:rPr>
                                    <w:object w:dxaOrig="400" w:dyaOrig="279" w14:anchorId="5CBECE21">
                                      <v:shape id="_x0000_i1029" type="#_x0000_t75" style="width:20.5pt;height:14pt" o:ole="">
                                        <v:imagedata r:id="rId14" o:title=""/>
                                      </v:shape>
                                      <o:OLEObject Type="Embed" ProgID="Equation.DSMT4" ShapeID="_x0000_i1029" DrawAspect="Content" ObjectID="_1835858235" r:id="rId1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39F93E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9pt;margin-top:15.4pt;width:38.15pt;height:22.5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" filled="f" stroked="f">
                      <v:textbox style="mso-fit-shape-to-text:t">
                        <w:txbxContent>
                          <w:p w14:paraId="0448219E" w14:textId="77777777" w:rsidR="004966E5" w:rsidRDefault="004966E5" w:rsidP="00B43A93">
                            <w:r w:rsidRPr="001242BC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400" w:dyaOrig="279" w14:anchorId="5CBECE21">
                                <v:shape id="_x0000_i1029" type="#_x0000_t75" style="width:20.5pt;height:14pt" o:ole="">
                                  <v:imagedata r:id="rId14" o:title=""/>
                                </v:shape>
                                <o:OLEObject Type="Embed" ProgID="Equation.DSMT4" ShapeID="_x0000_i1029" DrawAspect="Content" ObjectID="_1835858235" r:id="rId1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4D0C357" wp14:editId="3759E48C">
                  <wp:extent cx="1143000" cy="1114425"/>
                  <wp:effectExtent l="0" t="0" r="0" b="9525"/>
                  <wp:docPr id="6" name="Picture 6" descr="a circle with a 140 degree angle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a circle with a 140 degree angle in standard position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6F98AC" w14:textId="77777777" w:rsidR="00C35CFD" w:rsidRPr="00662D96" w:rsidRDefault="00C35CFD" w:rsidP="00C35CFD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6940C763" w14:textId="77777777" w:rsidR="00C35CFD" w:rsidRDefault="00C35CFD" w:rsidP="00C35CFD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F5776B">
        <w:rPr>
          <w:rFonts w:ascii="Arial" w:hAnsi="Arial" w:cs="Arial"/>
          <w:position w:val="-6"/>
          <w:sz w:val="22"/>
        </w:rPr>
        <w:object w:dxaOrig="639" w:dyaOrig="340" w14:anchorId="27F93697">
          <v:shape id="_x0000_i1030" type="#_x0000_t75" style="width:32pt;height:17pt" o:ole="">
            <v:imagedata r:id="rId18" o:title=""/>
          </v:shape>
          <o:OLEObject Type="Embed" ProgID="Equation.DSMT4" ShapeID="_x0000_i1030" DrawAspect="Content" ObjectID="_1835858088" r:id="rId19"/>
        </w:object>
      </w:r>
      <w:r>
        <w:rPr>
          <w:rFonts w:ascii="Arial" w:hAnsi="Arial" w:cs="Arial"/>
          <w:sz w:val="22"/>
        </w:rPr>
        <w:t xml:space="preserve"> in standard position on the provided coordinate plane.</w:t>
      </w:r>
    </w:p>
    <w:p w14:paraId="752E170D" w14:textId="77777777" w:rsidR="00C35CFD" w:rsidRDefault="00C35CFD" w:rsidP="00C35CFD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solution for negative 250 degrees"/>
      </w:tblPr>
      <w:tblGrid>
        <w:gridCol w:w="5274"/>
        <w:gridCol w:w="2016"/>
      </w:tblGrid>
      <w:tr w:rsidR="00C35CFD" w:rsidRPr="00662D96" w14:paraId="0CAA86E2" w14:textId="77777777" w:rsidTr="00C35CFD">
        <w:trPr>
          <w:trHeight w:val="769"/>
        </w:trPr>
        <w:tc>
          <w:tcPr>
            <w:tcW w:w="5274" w:type="dxa"/>
          </w:tcPr>
          <w:p w14:paraId="043731C2" w14:textId="77777777" w:rsidR="004F6126" w:rsidRDefault="004F6126" w:rsidP="004F6126">
            <w:pPr>
              <w:ind w:right="270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547C7F78" w14:textId="77777777" w:rsidR="00C35CFD" w:rsidRPr="00662D96" w:rsidRDefault="004F6126" w:rsidP="004F6126">
            <w:pPr>
              <w:ind w:right="270"/>
              <w:jc w:val="both"/>
              <w:rPr>
                <w:rFonts w:ascii="Arial" w:hAnsi="Arial" w:cs="Arial"/>
                <w:sz w:val="22"/>
                <w:szCs w:val="8"/>
              </w:rPr>
            </w:pPr>
            <w:r w:rsidRPr="004F6126">
              <w:rPr>
                <w:rFonts w:ascii="Arial" w:hAnsi="Arial" w:cs="Arial"/>
                <w:color w:val="800080"/>
                <w:sz w:val="22"/>
              </w:rPr>
              <w:t xml:space="preserve">Since </w:t>
            </w:r>
            <w:r w:rsidRPr="004F6126">
              <w:rPr>
                <w:rFonts w:ascii="Arial" w:hAnsi="Arial" w:cs="Arial"/>
                <w:color w:val="800080"/>
                <w:position w:val="-10"/>
                <w:sz w:val="22"/>
              </w:rPr>
              <w:object w:dxaOrig="2320" w:dyaOrig="380" w14:anchorId="1EB00B6F">
                <v:shape id="_x0000_i1031" type="#_x0000_t75" style="width:117.05pt;height:19pt" o:ole="">
                  <v:imagedata r:id="rId20" o:title=""/>
                </v:shape>
                <o:OLEObject Type="Embed" ProgID="Equation.DSMT4" ShapeID="_x0000_i1031" DrawAspect="Content" ObjectID="_1835858089" r:id="rId21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, </w:t>
            </w:r>
            <w:r w:rsidRPr="004F6126">
              <w:rPr>
                <w:rFonts w:ascii="Arial" w:hAnsi="Arial" w:cs="Arial"/>
                <w:color w:val="FF0000"/>
                <w:position w:val="-6"/>
                <w:sz w:val="22"/>
              </w:rPr>
              <w:object w:dxaOrig="639" w:dyaOrig="340" w14:anchorId="62B36D3A">
                <v:shape id="_x0000_i1032" type="#_x0000_t75" style="width:32.5pt;height:17pt" o:ole="">
                  <v:imagedata r:id="rId22" o:title=""/>
                </v:shape>
                <o:OLEObject Type="Embed" ProgID="Equation.DSMT4" ShapeID="_x0000_i1032" DrawAspect="Content" ObjectID="_1835858090" r:id="rId23"/>
              </w:object>
            </w:r>
            <w:r w:rsidRPr="002E7664">
              <w:rPr>
                <w:rFonts w:ascii="Arial" w:hAnsi="Arial" w:cs="Arial"/>
                <w:color w:val="CC0000"/>
                <w:sz w:val="22"/>
              </w:rPr>
              <w:t xml:space="preserve"> falls in Quad 2</w: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. (Since </w:t>
            </w:r>
            <w:r w:rsidRPr="004F6126">
              <w:rPr>
                <w:rFonts w:ascii="Arial" w:hAnsi="Arial" w:cs="Arial"/>
                <w:color w:val="800080"/>
                <w:position w:val="-10"/>
                <w:sz w:val="22"/>
              </w:rPr>
              <w:object w:dxaOrig="1100" w:dyaOrig="380" w14:anchorId="187223FD">
                <v:shape id="_x0000_i1033" type="#_x0000_t75" style="width:56pt;height:19pt" o:ole="">
                  <v:imagedata r:id="rId24" o:title=""/>
                </v:shape>
                <o:OLEObject Type="Embed" ProgID="Equation.DSMT4" ShapeID="_x0000_i1033" DrawAspect="Content" ObjectID="_1835858091" r:id="rId25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>, the rotation is clockwise.)</w:t>
            </w:r>
            <w:r w:rsidR="00B43A93" w:rsidRPr="00B43A93">
              <w:rPr>
                <w:rFonts w:ascii="Arial" w:hAnsi="Arial" w:cs="Arial"/>
                <w:noProof/>
                <w:sz w:val="22"/>
              </w:rPr>
              <w:t xml:space="preserve"> </w:t>
            </w:r>
          </w:p>
        </w:tc>
        <w:tc>
          <w:tcPr>
            <w:tcW w:w="2016" w:type="dxa"/>
          </w:tcPr>
          <w:p w14:paraId="47330DF0" w14:textId="77777777" w:rsidR="00C35CFD" w:rsidRPr="00662D96" w:rsidRDefault="00B43A93" w:rsidP="00C35CFD">
            <w:pPr>
              <w:rPr>
                <w:rFonts w:ascii="Arial" w:hAnsi="Arial" w:cs="Arial"/>
                <w:sz w:val="22"/>
                <w:szCs w:val="8"/>
              </w:rPr>
            </w:pPr>
            <w:r w:rsidRPr="00B43A93"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DDB532F" wp14:editId="12132DB6">
                      <wp:simplePos x="0" y="0"/>
                      <wp:positionH relativeFrom="column">
                        <wp:posOffset>90644</wp:posOffset>
                      </wp:positionH>
                      <wp:positionV relativeFrom="paragraph">
                        <wp:posOffset>671195</wp:posOffset>
                      </wp:positionV>
                      <wp:extent cx="483870" cy="286385"/>
                      <wp:effectExtent l="0" t="0" r="0" b="5715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3870" cy="2863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A3D508" w14:textId="77777777" w:rsidR="004966E5" w:rsidRDefault="004966E5" w:rsidP="00B43A93">
                                  <w:r w:rsidRPr="001242BC">
                                    <w:rPr>
                                      <w:rFonts w:ascii="Arial" w:hAnsi="Arial" w:cs="Arial"/>
                                      <w:position w:val="-6"/>
                                      <w:sz w:val="22"/>
                                    </w:rPr>
                                    <w:object w:dxaOrig="540" w:dyaOrig="279" w14:anchorId="1EF6A62D">
                                      <v:shape id="_x0000_i1035" type="#_x0000_t75" style="width:27.5pt;height:14pt" o:ole="">
                                        <v:imagedata r:id="rId26" o:title=""/>
                                      </v:shape>
                                      <o:OLEObject Type="Embed" ProgID="Equation.DSMT4" ShapeID="_x0000_i1035" DrawAspect="Content" ObjectID="_1835858236" r:id="rId2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DB532F" id="_x0000_s1027" type="#_x0000_t202" style="position:absolute;margin-left:7.15pt;margin-top:52.85pt;width:38.1pt;height:22.5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" filled="f" stroked="f">
                      <v:textbox style="mso-fit-shape-to-text:t">
                        <w:txbxContent>
                          <w:p w14:paraId="1BA3D508" w14:textId="77777777" w:rsidR="004966E5" w:rsidRDefault="004966E5" w:rsidP="00B43A93">
                            <w:r w:rsidRPr="001242BC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540" w:dyaOrig="279" w14:anchorId="1EF6A62D">
                                <v:shape id="_x0000_i1366" type="#_x0000_t75" style="width:27.4pt;height:14.15pt" o:ole="">
                                  <v:imagedata r:id="rId29" o:title=""/>
                                </v:shape>
                                <o:OLEObject Type="Embed" ProgID="Equation.DSMT4" ShapeID="_x0000_i1366" DrawAspect="Content" ObjectID="_1826636800" r:id="rId3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F6126">
              <w:rPr>
                <w:noProof/>
              </w:rPr>
              <w:drawing>
                <wp:inline distT="0" distB="0" distL="0" distR="0" wp14:anchorId="04CD4782" wp14:editId="5FD6BFBD">
                  <wp:extent cx="1143000" cy="1114425"/>
                  <wp:effectExtent l="0" t="0" r="0" b="9525"/>
                  <wp:docPr id="5" name="Picture 5" descr="a circle with a negative 250 degree angle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a circle with a negative 250 degree angle in standard position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0545A7" w14:textId="77777777" w:rsidR="00C35CFD" w:rsidRPr="00662D96" w:rsidRDefault="00C35CFD" w:rsidP="00C35CFD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364DB7F7" w14:textId="77777777" w:rsidR="00C35CFD" w:rsidRDefault="00C35CFD" w:rsidP="00C35CFD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AF4A66">
        <w:rPr>
          <w:rFonts w:ascii="Arial" w:hAnsi="Arial" w:cs="Arial"/>
          <w:position w:val="-18"/>
          <w:sz w:val="22"/>
        </w:rPr>
        <w:object w:dxaOrig="340" w:dyaOrig="480" w14:anchorId="07B76667">
          <v:shape id="_x0000_i1036" type="#_x0000_t75" style="width:17pt;height:24pt" o:ole="">
            <v:imagedata r:id="rId32" o:title=""/>
          </v:shape>
          <o:OLEObject Type="Embed" ProgID="Equation.DSMT4" ShapeID="_x0000_i1036" DrawAspect="Content" ObjectID="_1835858092" r:id="rId33"/>
        </w:object>
      </w:r>
      <w:r>
        <w:rPr>
          <w:rFonts w:ascii="Arial" w:hAnsi="Arial" w:cs="Arial"/>
          <w:sz w:val="22"/>
        </w:rPr>
        <w:t xml:space="preserve"> radians in standard position on the provided coordinate plane.</w:t>
      </w:r>
    </w:p>
    <w:p w14:paraId="5E973D38" w14:textId="77777777" w:rsidR="00C35CFD" w:rsidRDefault="00C35CFD" w:rsidP="00C35CFD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solution for 4 pi over 5 radians"/>
      </w:tblPr>
      <w:tblGrid>
        <w:gridCol w:w="5274"/>
        <w:gridCol w:w="2016"/>
      </w:tblGrid>
      <w:tr w:rsidR="00C35CFD" w:rsidRPr="00662D96" w14:paraId="56734A35" w14:textId="77777777" w:rsidTr="00C35CFD">
        <w:trPr>
          <w:trHeight w:val="769"/>
        </w:trPr>
        <w:tc>
          <w:tcPr>
            <w:tcW w:w="5274" w:type="dxa"/>
          </w:tcPr>
          <w:p w14:paraId="6B1479EA" w14:textId="77777777" w:rsidR="00791D66" w:rsidRPr="00916142" w:rsidRDefault="00791D66" w:rsidP="00791D66">
            <w:pPr>
              <w:ind w:right="270"/>
              <w:jc w:val="both"/>
              <w:rPr>
                <w:rFonts w:ascii="Arial" w:hAnsi="Arial" w:cs="Arial"/>
                <w:color w:val="800080"/>
                <w:sz w:val="12"/>
                <w:szCs w:val="12"/>
              </w:rPr>
            </w:pPr>
          </w:p>
          <w:p w14:paraId="0B95E76B" w14:textId="77777777" w:rsidR="00C35CFD" w:rsidRPr="00662D96" w:rsidRDefault="00791D66" w:rsidP="00791D66">
            <w:pPr>
              <w:ind w:right="270"/>
              <w:jc w:val="both"/>
              <w:rPr>
                <w:rFonts w:ascii="Arial" w:hAnsi="Arial" w:cs="Arial"/>
                <w:sz w:val="22"/>
                <w:szCs w:val="8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Since</w:t>
            </w:r>
            <w:r w:rsidRPr="00916142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 w:rsidRPr="00791D66">
              <w:rPr>
                <w:rFonts w:ascii="Arial" w:hAnsi="Arial" w:cs="Arial"/>
                <w:color w:val="800080"/>
                <w:position w:val="-18"/>
                <w:sz w:val="22"/>
              </w:rPr>
              <w:object w:dxaOrig="1500" w:dyaOrig="480" w14:anchorId="21E03A90">
                <v:shape id="_x0000_i1037" type="#_x0000_t75" style="width:76.5pt;height:24pt" o:ole="">
                  <v:imagedata r:id="rId34" o:title=""/>
                </v:shape>
                <o:OLEObject Type="Embed" ProgID="Equation.DSMT4" ShapeID="_x0000_i1037" DrawAspect="Content" ObjectID="_1835858093" r:id="rId35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 xml:space="preserve">, we know that </w:t>
            </w:r>
            <w:r w:rsidRPr="00791D66">
              <w:rPr>
                <w:rFonts w:ascii="Arial" w:hAnsi="Arial" w:cs="Arial"/>
                <w:color w:val="800080"/>
                <w:position w:val="-18"/>
                <w:sz w:val="22"/>
              </w:rPr>
              <w:object w:dxaOrig="340" w:dyaOrig="480" w14:anchorId="3233622E">
                <v:shape id="_x0000_i1038" type="#_x0000_t75" style="width:17pt;height:24pt" o:ole="">
                  <v:imagedata r:id="rId36" o:title=""/>
                </v:shape>
                <o:OLEObject Type="Embed" ProgID="Equation.DSMT4" ShapeID="_x0000_i1038" DrawAspect="Content" ObjectID="_1835858094" r:id="rId37"/>
              </w:object>
            </w:r>
            <w:r w:rsidRPr="00916142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>
              <w:rPr>
                <w:rFonts w:ascii="Arial" w:hAnsi="Arial" w:cs="Arial"/>
                <w:color w:val="800080"/>
                <w:sz w:val="22"/>
              </w:rPr>
              <w:t xml:space="preserve">rotates beyond the border between Quads 1 and 2; and since </w:t>
            </w:r>
            <w:r w:rsidRPr="00791D66">
              <w:rPr>
                <w:rFonts w:ascii="Arial" w:hAnsi="Arial" w:cs="Arial"/>
                <w:color w:val="800080"/>
                <w:position w:val="-18"/>
                <w:sz w:val="22"/>
              </w:rPr>
              <w:object w:dxaOrig="1340" w:dyaOrig="480" w14:anchorId="784A5D91">
                <v:shape id="_x0000_i1039" type="#_x0000_t75" style="width:68.45pt;height:24pt" o:ole="">
                  <v:imagedata r:id="rId38" o:title=""/>
                </v:shape>
                <o:OLEObject Type="Embed" ProgID="Equation.DSMT4" ShapeID="_x0000_i1039" DrawAspect="Content" ObjectID="_1835858095" r:id="rId39"/>
              </w:object>
            </w:r>
            <w:r w:rsidRPr="00916142">
              <w:rPr>
                <w:rFonts w:ascii="Arial" w:hAnsi="Arial" w:cs="Arial"/>
                <w:color w:val="800080"/>
                <w:sz w:val="22"/>
              </w:rPr>
              <w:t xml:space="preserve"> so we know that </w:t>
            </w:r>
            <w:r w:rsidRPr="00791D66">
              <w:rPr>
                <w:rFonts w:ascii="Arial" w:hAnsi="Arial" w:cs="Arial"/>
                <w:color w:val="800080"/>
                <w:position w:val="-18"/>
                <w:sz w:val="22"/>
              </w:rPr>
              <w:object w:dxaOrig="340" w:dyaOrig="480" w14:anchorId="57F4823B">
                <v:shape id="_x0000_i1040" type="#_x0000_t75" style="width:17pt;height:24pt" o:ole="">
                  <v:imagedata r:id="rId36" o:title=""/>
                </v:shape>
                <o:OLEObject Type="Embed" ProgID="Equation.DSMT4" ShapeID="_x0000_i1040" DrawAspect="Content" ObjectID="_1835858096" r:id="rId40"/>
              </w:object>
            </w:r>
            <w:r w:rsidRPr="00916142">
              <w:rPr>
                <w:rFonts w:ascii="Arial" w:hAnsi="Arial" w:cs="Arial"/>
                <w:color w:val="800080"/>
                <w:sz w:val="22"/>
              </w:rPr>
              <w:t xml:space="preserve"> radians </w:t>
            </w:r>
            <w:r>
              <w:rPr>
                <w:rFonts w:ascii="Arial" w:hAnsi="Arial" w:cs="Arial"/>
                <w:color w:val="800080"/>
                <w:sz w:val="22"/>
              </w:rPr>
              <w:t xml:space="preserve">doesn’t rotate beyond Quad 2, so </w:t>
            </w:r>
            <w:r w:rsidRPr="002E7664">
              <w:rPr>
                <w:rFonts w:ascii="Arial" w:hAnsi="Arial" w:cs="Arial"/>
                <w:color w:val="CC0000"/>
                <w:sz w:val="22"/>
              </w:rPr>
              <w:t>it’s in Quad 2</w:t>
            </w:r>
            <w:r>
              <w:rPr>
                <w:rFonts w:ascii="Arial" w:hAnsi="Arial" w:cs="Arial"/>
                <w:color w:val="800080"/>
                <w:sz w:val="22"/>
              </w:rPr>
              <w:t>.</w:t>
            </w:r>
          </w:p>
        </w:tc>
        <w:tc>
          <w:tcPr>
            <w:tcW w:w="2016" w:type="dxa"/>
          </w:tcPr>
          <w:p w14:paraId="10DBAC72" w14:textId="77777777" w:rsidR="00C35CFD" w:rsidRPr="00662D96" w:rsidRDefault="00B43A93" w:rsidP="00C35CFD">
            <w:pPr>
              <w:rPr>
                <w:rFonts w:ascii="Arial" w:hAnsi="Arial" w:cs="Arial"/>
                <w:sz w:val="22"/>
                <w:szCs w:val="8"/>
              </w:rPr>
            </w:pPr>
            <w:r w:rsidRPr="00B43A93"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A34E354" wp14:editId="0B6A10DA">
                      <wp:simplePos x="0" y="0"/>
                      <wp:positionH relativeFrom="column">
                        <wp:posOffset>278130</wp:posOffset>
                      </wp:positionH>
                      <wp:positionV relativeFrom="paragraph">
                        <wp:posOffset>93980</wp:posOffset>
                      </wp:positionV>
                      <wp:extent cx="483870" cy="361950"/>
                      <wp:effectExtent l="0" t="0" r="0" b="0"/>
                      <wp:wrapNone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387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16BD512" w14:textId="77777777" w:rsidR="004966E5" w:rsidRDefault="004966E5" w:rsidP="00B43A93">
                                  <w:r w:rsidRPr="00B43A93">
                                    <w:rPr>
                                      <w:rFonts w:ascii="Arial" w:hAnsi="Arial" w:cs="Arial"/>
                                      <w:position w:val="-14"/>
                                      <w:sz w:val="22"/>
                                    </w:rPr>
                                    <w:object w:dxaOrig="300" w:dyaOrig="380" w14:anchorId="7751CC2F">
                                      <v:shape id="_x0000_i1042" type="#_x0000_t75" style="width:15pt;height:19pt" o:ole="">
                                        <v:imagedata r:id="rId41" o:title=""/>
                                      </v:shape>
                                      <o:OLEObject Type="Embed" ProgID="Equation.DSMT4" ShapeID="_x0000_i1042" DrawAspect="Content" ObjectID="_1835858237" r:id="rId4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34E354" id="_x0000_s1028" type="#_x0000_t202" style="position:absolute;margin-left:21.9pt;margin-top:7.4pt;width:38.1pt;height:28.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" filled="f" stroked="f">
                      <v:textbox>
                        <w:txbxContent>
                          <w:p w14:paraId="116BD512" w14:textId="77777777" w:rsidR="004966E5" w:rsidRDefault="004966E5" w:rsidP="00B43A93">
                            <w:r w:rsidRPr="00B43A93">
                              <w:rPr>
                                <w:rFonts w:ascii="Arial" w:hAnsi="Arial" w:cs="Arial"/>
                                <w:position w:val="-14"/>
                                <w:sz w:val="22"/>
                              </w:rPr>
                              <w:object w:dxaOrig="300" w:dyaOrig="380" w14:anchorId="7751CC2F">
                                <v:shape id="_x0000_i1367" type="#_x0000_t75" style="width:15.2pt;height:19.25pt" o:ole="">
                                  <v:imagedata r:id="rId43" o:title=""/>
                                </v:shape>
                                <o:OLEObject Type="Embed" ProgID="Equation.DSMT4" ShapeID="_x0000_i1367" DrawAspect="Content" ObjectID="_1826636801" r:id="rId4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91D66">
              <w:rPr>
                <w:noProof/>
              </w:rPr>
              <w:drawing>
                <wp:inline distT="0" distB="0" distL="0" distR="0" wp14:anchorId="79261C6C" wp14:editId="6144C6F9">
                  <wp:extent cx="1143000" cy="1114425"/>
                  <wp:effectExtent l="0" t="0" r="0" b="9525"/>
                  <wp:docPr id="3" name="Picture 3" descr="a circle with a 4pi over 5 radian angle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a circle with a 4pi over 5 radian angle in standard position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F2C752" w14:textId="77777777" w:rsidR="00C35CFD" w:rsidRPr="00662D96" w:rsidRDefault="00C35CFD" w:rsidP="00C35CFD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3FD55620" w14:textId="5273C9F4" w:rsidR="00C35CFD" w:rsidRDefault="00B17CE1" w:rsidP="00C35CFD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</w:t>
      </w:r>
      <w:r w:rsidR="00C35CFD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C35CFD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C35CFD">
        <w:rPr>
          <w:rFonts w:ascii="Arial" w:hAnsi="Arial" w:cs="Arial"/>
          <w:sz w:val="22"/>
        </w:rPr>
        <w:t xml:space="preserve">Draw </w:t>
      </w:r>
      <w:r w:rsidR="00C35CFD" w:rsidRPr="005916FE">
        <w:rPr>
          <w:rFonts w:ascii="Arial" w:hAnsi="Arial" w:cs="Arial"/>
          <w:position w:val="-4"/>
          <w:sz w:val="22"/>
        </w:rPr>
        <w:object w:dxaOrig="200" w:dyaOrig="260" w14:anchorId="6D585FE1">
          <v:shape id="_x0000_i1043" type="#_x0000_t75" style="width:10pt;height:13pt" o:ole="">
            <v:imagedata r:id="rId46" o:title=""/>
          </v:shape>
          <o:OLEObject Type="Embed" ProgID="Equation.DSMT4" ShapeID="_x0000_i1043" DrawAspect="Content" ObjectID="_1835858097" r:id="rId47"/>
        </w:object>
      </w:r>
      <w:r w:rsidR="00C35CFD">
        <w:rPr>
          <w:rFonts w:ascii="Arial" w:hAnsi="Arial" w:cs="Arial"/>
          <w:sz w:val="22"/>
        </w:rPr>
        <w:t xml:space="preserve"> radians</w:t>
      </w:r>
      <w:r w:rsidR="00C35CFD" w:rsidRPr="00F5776B">
        <w:rPr>
          <w:rFonts w:ascii="Arial" w:hAnsi="Arial" w:cs="Arial"/>
          <w:sz w:val="22"/>
        </w:rPr>
        <w:t xml:space="preserve"> </w:t>
      </w:r>
      <w:r w:rsidR="00C35CFD">
        <w:rPr>
          <w:rFonts w:ascii="Arial" w:hAnsi="Arial" w:cs="Arial"/>
          <w:sz w:val="22"/>
        </w:rPr>
        <w:t>in standard position on the provided coordinate plane.</w:t>
      </w:r>
    </w:p>
    <w:p w14:paraId="7655F272" w14:textId="77777777" w:rsidR="00C35CFD" w:rsidRDefault="00C35CFD" w:rsidP="00C35CFD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solution for 4 radians"/>
      </w:tblPr>
      <w:tblGrid>
        <w:gridCol w:w="5274"/>
        <w:gridCol w:w="2016"/>
      </w:tblGrid>
      <w:tr w:rsidR="00C35CFD" w:rsidRPr="00662D96" w14:paraId="278CF96F" w14:textId="77777777" w:rsidTr="00C35CFD">
        <w:trPr>
          <w:trHeight w:val="769"/>
        </w:trPr>
        <w:tc>
          <w:tcPr>
            <w:tcW w:w="5274" w:type="dxa"/>
          </w:tcPr>
          <w:p w14:paraId="5A430409" w14:textId="77777777" w:rsidR="00916142" w:rsidRPr="00916142" w:rsidRDefault="00916142" w:rsidP="00916142">
            <w:pPr>
              <w:ind w:right="270"/>
              <w:jc w:val="both"/>
              <w:rPr>
                <w:rFonts w:ascii="Arial" w:hAnsi="Arial" w:cs="Arial"/>
                <w:color w:val="800080"/>
                <w:sz w:val="12"/>
                <w:szCs w:val="12"/>
              </w:rPr>
            </w:pPr>
          </w:p>
          <w:p w14:paraId="57FEBA97" w14:textId="304956C4" w:rsidR="00C35CFD" w:rsidRPr="00916142" w:rsidRDefault="00916142" w:rsidP="00916142">
            <w:pPr>
              <w:ind w:right="270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916142">
              <w:rPr>
                <w:rFonts w:ascii="Arial" w:hAnsi="Arial" w:cs="Arial"/>
                <w:color w:val="800080"/>
                <w:sz w:val="22"/>
              </w:rPr>
              <w:t xml:space="preserve">Certainly </w:t>
            </w:r>
            <w:r w:rsidRPr="00916142">
              <w:rPr>
                <w:rFonts w:ascii="Arial" w:hAnsi="Arial" w:cs="Arial"/>
                <w:color w:val="800080"/>
                <w:position w:val="-10"/>
                <w:sz w:val="22"/>
              </w:rPr>
              <w:object w:dxaOrig="639" w:dyaOrig="320" w14:anchorId="72633877">
                <v:shape id="_x0000_i1044" type="#_x0000_t75" style="width:32.5pt;height:16pt" o:ole="">
                  <v:imagedata r:id="rId48" o:title=""/>
                </v:shape>
                <o:OLEObject Type="Embed" ProgID="Equation.DSMT4" ShapeID="_x0000_i1044" DrawAspect="Content" ObjectID="_1835858098" r:id="rId49"/>
              </w:object>
            </w:r>
            <w:r w:rsidRPr="00916142">
              <w:rPr>
                <w:rFonts w:ascii="Arial" w:hAnsi="Arial" w:cs="Arial"/>
                <w:color w:val="800080"/>
                <w:sz w:val="22"/>
              </w:rPr>
              <w:t xml:space="preserve"> so we know that </w:t>
            </w:r>
            <w:r w:rsidR="00791D66" w:rsidRPr="00916142">
              <w:rPr>
                <w:rFonts w:ascii="Arial" w:hAnsi="Arial" w:cs="Arial"/>
                <w:color w:val="800080"/>
                <w:position w:val="-4"/>
                <w:sz w:val="22"/>
              </w:rPr>
              <w:object w:dxaOrig="200" w:dyaOrig="260" w14:anchorId="637A25A3">
                <v:shape id="_x0000_i1045" type="#_x0000_t75" style="width:10pt;height:13pt" o:ole="">
                  <v:imagedata r:id="rId50" o:title=""/>
                </v:shape>
                <o:OLEObject Type="Embed" ProgID="Equation.DSMT4" ShapeID="_x0000_i1045" DrawAspect="Content" ObjectID="_1835858099" r:id="rId51"/>
              </w:object>
            </w:r>
            <w:r w:rsidRPr="00916142">
              <w:rPr>
                <w:rFonts w:ascii="Arial" w:hAnsi="Arial" w:cs="Arial"/>
                <w:color w:val="800080"/>
                <w:sz w:val="22"/>
              </w:rPr>
              <w:t xml:space="preserve"> radians </w:t>
            </w:r>
            <w:proofErr w:type="gramStart"/>
            <w:r w:rsidRPr="00916142">
              <w:rPr>
                <w:rFonts w:ascii="Arial" w:hAnsi="Arial" w:cs="Arial"/>
                <w:color w:val="800080"/>
                <w:sz w:val="22"/>
              </w:rPr>
              <w:t>is</w:t>
            </w:r>
            <w:proofErr w:type="gramEnd"/>
            <w:r w:rsidRPr="00916142">
              <w:rPr>
                <w:rFonts w:ascii="Arial" w:hAnsi="Arial" w:cs="Arial"/>
                <w:color w:val="800080"/>
                <w:sz w:val="22"/>
              </w:rPr>
              <w:t xml:space="preserve"> at least in Quad 3: the only question is whether it’s large enough to get into Quad 4. The border between Quads 3 and 4 is </w:t>
            </w:r>
            <w:r w:rsidRPr="00916142">
              <w:rPr>
                <w:rFonts w:ascii="Arial" w:hAnsi="Arial" w:cs="Arial"/>
                <w:color w:val="800080"/>
                <w:position w:val="-18"/>
                <w:sz w:val="22"/>
              </w:rPr>
              <w:object w:dxaOrig="760" w:dyaOrig="480" w14:anchorId="6002DA85">
                <v:shape id="_x0000_i1046" type="#_x0000_t75" style="width:38pt;height:24pt" o:ole="">
                  <v:imagedata r:id="rId52" o:title=""/>
                </v:shape>
                <o:OLEObject Type="Embed" ProgID="Equation.DSMT4" ShapeID="_x0000_i1046" DrawAspect="Content" ObjectID="_1835858100" r:id="rId53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 xml:space="preserve"> and </w:t>
            </w:r>
            <w:r w:rsidRPr="00916142">
              <w:rPr>
                <w:rFonts w:ascii="Arial" w:hAnsi="Arial" w:cs="Arial"/>
                <w:color w:val="800080"/>
                <w:position w:val="-18"/>
                <w:sz w:val="22"/>
              </w:rPr>
              <w:object w:dxaOrig="620" w:dyaOrig="480" w14:anchorId="68860744">
                <v:shape id="_x0000_i1047" type="#_x0000_t75" style="width:31.5pt;height:24pt" o:ole="">
                  <v:imagedata r:id="rId54" o:title=""/>
                </v:shape>
                <o:OLEObject Type="Embed" ProgID="Equation.DSMT4" ShapeID="_x0000_i1047" DrawAspect="Content" ObjectID="_1835858101" r:id="rId55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 xml:space="preserve"> so we know that </w:t>
            </w:r>
            <w:r w:rsidR="002E7664" w:rsidRPr="00791D66">
              <w:rPr>
                <w:rFonts w:ascii="Arial" w:hAnsi="Arial" w:cs="Arial"/>
                <w:color w:val="FF0000"/>
                <w:position w:val="-4"/>
                <w:sz w:val="22"/>
              </w:rPr>
              <w:object w:dxaOrig="200" w:dyaOrig="260" w14:anchorId="78D1AB91">
                <v:shape id="_x0000_i1048" type="#_x0000_t75" style="width:10pt;height:13pt" o:ole="">
                  <v:imagedata r:id="rId56" o:title=""/>
                </v:shape>
                <o:OLEObject Type="Embed" ProgID="Equation.DSMT4" ShapeID="_x0000_i1048" DrawAspect="Content" ObjectID="_1835858102" r:id="rId57"/>
              </w:object>
            </w:r>
            <w:r w:rsidRPr="002E7664">
              <w:rPr>
                <w:rFonts w:ascii="Arial" w:hAnsi="Arial" w:cs="Arial"/>
                <w:color w:val="CC0000"/>
                <w:sz w:val="22"/>
              </w:rPr>
              <w:t xml:space="preserve"> radians is in Quad 3</w:t>
            </w:r>
            <w:r>
              <w:rPr>
                <w:rFonts w:ascii="Arial" w:hAnsi="Arial" w:cs="Arial"/>
                <w:color w:val="800080"/>
                <w:sz w:val="22"/>
              </w:rPr>
              <w:t>.</w:t>
            </w:r>
          </w:p>
        </w:tc>
        <w:tc>
          <w:tcPr>
            <w:tcW w:w="2016" w:type="dxa"/>
          </w:tcPr>
          <w:p w14:paraId="62490D38" w14:textId="77777777" w:rsidR="00C35CFD" w:rsidRPr="00662D96" w:rsidRDefault="00F220A5" w:rsidP="00C35CFD">
            <w:pPr>
              <w:rPr>
                <w:rFonts w:ascii="Arial" w:hAnsi="Arial" w:cs="Arial"/>
                <w:sz w:val="22"/>
                <w:szCs w:val="8"/>
              </w:rPr>
            </w:pPr>
            <w:r w:rsidRPr="00B43A93"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EAFE126" wp14:editId="5C5D31DD">
                      <wp:simplePos x="0" y="0"/>
                      <wp:positionH relativeFrom="column">
                        <wp:posOffset>223520</wp:posOffset>
                      </wp:positionH>
                      <wp:positionV relativeFrom="paragraph">
                        <wp:posOffset>187486</wp:posOffset>
                      </wp:positionV>
                      <wp:extent cx="395785" cy="286385"/>
                      <wp:effectExtent l="0" t="0" r="0" b="0"/>
                      <wp:wrapNone/>
                      <wp:docPr id="1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5785" cy="2863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69A277" w14:textId="77777777" w:rsidR="004966E5" w:rsidRDefault="004966E5" w:rsidP="00F220A5">
                                  <w:r w:rsidRPr="00F220A5">
                                    <w:rPr>
                                      <w:rFonts w:ascii="Arial" w:hAnsi="Arial" w:cs="Arial"/>
                                      <w:position w:val="-4"/>
                                      <w:sz w:val="22"/>
                                    </w:rPr>
                                    <w:object w:dxaOrig="180" w:dyaOrig="220" w14:anchorId="18131DFD">
                                      <v:shape id="_x0000_i1050" type="#_x0000_t75" style="width:9pt;height:11pt" o:ole="">
                                        <v:imagedata r:id="rId58" o:title=""/>
                                      </v:shape>
                                      <o:OLEObject Type="Embed" ProgID="Equation.DSMT4" ShapeID="_x0000_i1050" DrawAspect="Content" ObjectID="_1835858238" r:id="rId5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AFE126" id="_x0000_s1029" type="#_x0000_t202" style="position:absolute;margin-left:17.6pt;margin-top:14.75pt;width:31.15pt;height:22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" filled="f" stroked="f">
                      <v:textbox style="mso-fit-shape-to-text:t">
                        <w:txbxContent>
                          <w:p w14:paraId="6F69A277" w14:textId="77777777" w:rsidR="004966E5" w:rsidRDefault="004966E5" w:rsidP="00F220A5">
                            <w:r w:rsidRPr="00F220A5">
                              <w:rPr>
                                <w:rFonts w:ascii="Arial" w:hAnsi="Arial" w:cs="Arial"/>
                                <w:position w:val="-4"/>
                                <w:sz w:val="22"/>
                              </w:rPr>
                              <w:object w:dxaOrig="180" w:dyaOrig="220" w14:anchorId="18131DFD">
                                <v:shape id="_x0000_i1050" type="#_x0000_t75" style="width:9.15pt;height:11.15pt" o:ole="">
                                  <v:imagedata r:id="rId60" o:title=""/>
                                </v:shape>
                                <o:OLEObject Type="Embed" ProgID="Equation.DSMT4" ShapeID="_x0000_i1050" DrawAspect="Content" ObjectID="_1826636802" r:id="rId6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91D66">
              <w:rPr>
                <w:noProof/>
              </w:rPr>
              <w:drawing>
                <wp:inline distT="0" distB="0" distL="0" distR="0" wp14:anchorId="7E4EDAED" wp14:editId="523811BA">
                  <wp:extent cx="1143000" cy="1114425"/>
                  <wp:effectExtent l="0" t="0" r="0" b="9525"/>
                  <wp:docPr id="2" name="Picture 2" descr="a circle with a 4 radian angle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circle with a 4 radian angle in standard position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49D3DD" w14:textId="77777777" w:rsidR="00C35CFD" w:rsidRPr="00662D96" w:rsidRDefault="00C35CFD" w:rsidP="00C35CFD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3951BC7F" w14:textId="04DF8809" w:rsidR="00C35CFD" w:rsidRDefault="00B17CE1" w:rsidP="00C35CFD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e</w:t>
      </w:r>
      <w:r w:rsidR="00C35CFD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C35CFD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C35CFD">
        <w:rPr>
          <w:rFonts w:ascii="Arial" w:hAnsi="Arial" w:cs="Arial"/>
          <w:sz w:val="22"/>
        </w:rPr>
        <w:t xml:space="preserve">Draw </w:t>
      </w:r>
      <w:r w:rsidR="00C35CFD" w:rsidRPr="00662D96">
        <w:rPr>
          <w:rFonts w:ascii="Arial" w:hAnsi="Arial" w:cs="Arial"/>
          <w:position w:val="-6"/>
          <w:sz w:val="22"/>
        </w:rPr>
        <w:object w:dxaOrig="320" w:dyaOrig="279" w14:anchorId="36205142">
          <v:shape id="_x0000_i1051" type="#_x0000_t75" style="width:16.5pt;height:14pt" o:ole="">
            <v:imagedata r:id="rId63" o:title=""/>
          </v:shape>
          <o:OLEObject Type="Embed" ProgID="Equation.DSMT4" ShapeID="_x0000_i1051" DrawAspect="Content" ObjectID="_1835858103" r:id="rId64"/>
        </w:object>
      </w:r>
      <w:r w:rsidR="00C35CFD">
        <w:rPr>
          <w:rFonts w:ascii="Arial" w:hAnsi="Arial" w:cs="Arial"/>
          <w:sz w:val="22"/>
        </w:rPr>
        <w:t xml:space="preserve"> radians</w:t>
      </w:r>
      <w:r w:rsidR="00C35CFD" w:rsidRPr="00F5776B">
        <w:rPr>
          <w:rFonts w:ascii="Arial" w:hAnsi="Arial" w:cs="Arial"/>
          <w:sz w:val="22"/>
        </w:rPr>
        <w:t xml:space="preserve"> </w:t>
      </w:r>
      <w:r w:rsidR="00C35CFD">
        <w:rPr>
          <w:rFonts w:ascii="Arial" w:hAnsi="Arial" w:cs="Arial"/>
          <w:sz w:val="22"/>
        </w:rPr>
        <w:t>in standard position on the provided coordinate plane.</w:t>
      </w:r>
    </w:p>
    <w:p w14:paraId="0FB92D9B" w14:textId="77777777" w:rsidR="00C35CFD" w:rsidRDefault="00C35CFD" w:rsidP="00C35CFD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solution for negative 3 radians"/>
      </w:tblPr>
      <w:tblGrid>
        <w:gridCol w:w="5274"/>
        <w:gridCol w:w="2016"/>
      </w:tblGrid>
      <w:tr w:rsidR="00C35CFD" w:rsidRPr="00662D96" w14:paraId="031E3909" w14:textId="77777777" w:rsidTr="00C35CFD">
        <w:trPr>
          <w:trHeight w:val="769"/>
        </w:trPr>
        <w:tc>
          <w:tcPr>
            <w:tcW w:w="5274" w:type="dxa"/>
          </w:tcPr>
          <w:p w14:paraId="4E174223" w14:textId="77777777" w:rsidR="004F6126" w:rsidRPr="004F6126" w:rsidRDefault="004F6126" w:rsidP="004F6126">
            <w:pPr>
              <w:ind w:right="270"/>
              <w:rPr>
                <w:rFonts w:ascii="Arial" w:hAnsi="Arial" w:cs="Arial"/>
                <w:color w:val="800080"/>
                <w:sz w:val="22"/>
              </w:rPr>
            </w:pPr>
          </w:p>
          <w:p w14:paraId="6D5126B5" w14:textId="77777777" w:rsidR="00C35CFD" w:rsidRPr="00662D96" w:rsidRDefault="004F6126" w:rsidP="00F220A5">
            <w:pPr>
              <w:ind w:right="270"/>
              <w:jc w:val="both"/>
              <w:rPr>
                <w:rFonts w:ascii="Arial" w:hAnsi="Arial" w:cs="Arial"/>
                <w:sz w:val="22"/>
                <w:szCs w:val="8"/>
              </w:rPr>
            </w:pPr>
            <w:r w:rsidRPr="004F6126">
              <w:rPr>
                <w:rFonts w:ascii="Arial" w:hAnsi="Arial" w:cs="Arial"/>
                <w:color w:val="800080"/>
                <w:position w:val="-6"/>
                <w:sz w:val="22"/>
              </w:rPr>
              <w:object w:dxaOrig="320" w:dyaOrig="279" w14:anchorId="10DA201B">
                <v:shape id="_x0000_i1052" type="#_x0000_t75" style="width:16.5pt;height:14pt" o:ole="">
                  <v:imagedata r:id="rId65" o:title=""/>
                </v:shape>
                <o:OLEObject Type="Embed" ProgID="Equation.DSMT4" ShapeID="_x0000_i1052" DrawAspect="Content" ObjectID="_1835858104" r:id="rId66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is </w:t>
            </w:r>
            <w:r w:rsidRPr="004F6126">
              <w:rPr>
                <w:rFonts w:ascii="Arial" w:hAnsi="Arial" w:cs="Arial"/>
                <w:i/>
                <w:color w:val="800080"/>
                <w:sz w:val="22"/>
              </w:rPr>
              <w:t>almost</w: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 w:rsidRPr="004F6126">
              <w:rPr>
                <w:rFonts w:ascii="Arial" w:hAnsi="Arial" w:cs="Arial"/>
                <w:color w:val="800080"/>
                <w:position w:val="-6"/>
                <w:sz w:val="22"/>
              </w:rPr>
              <w:object w:dxaOrig="360" w:dyaOrig="220" w14:anchorId="1B0E5818">
                <v:shape id="_x0000_i1053" type="#_x0000_t75" style="width:18.5pt;height:11pt" o:ole="">
                  <v:imagedata r:id="rId67" o:title=""/>
                </v:shape>
                <o:OLEObject Type="Embed" ProgID="Equation.DSMT4" ShapeID="_x0000_i1053" DrawAspect="Content" ObjectID="_1835858105" r:id="rId68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but a little bit greater than </w:t>
            </w:r>
            <w:r w:rsidRPr="004F6126">
              <w:rPr>
                <w:rFonts w:ascii="Arial" w:hAnsi="Arial" w:cs="Arial"/>
                <w:color w:val="800080"/>
                <w:position w:val="-6"/>
                <w:sz w:val="22"/>
              </w:rPr>
              <w:object w:dxaOrig="360" w:dyaOrig="220" w14:anchorId="1056519C">
                <v:shape id="_x0000_i1054" type="#_x0000_t75" style="width:18.5pt;height:11pt" o:ole="">
                  <v:imagedata r:id="rId67" o:title=""/>
                </v:shape>
                <o:OLEObject Type="Embed" ProgID="Equation.DSMT4" ShapeID="_x0000_i1054" DrawAspect="Content" ObjectID="_1835858106" r:id="rId69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so </w:t>
            </w:r>
            <w:r w:rsidRPr="004F6126">
              <w:rPr>
                <w:rFonts w:ascii="Arial" w:hAnsi="Arial" w:cs="Arial"/>
                <w:color w:val="800080"/>
                <w:position w:val="-6"/>
                <w:sz w:val="22"/>
              </w:rPr>
              <w:object w:dxaOrig="320" w:dyaOrig="279" w14:anchorId="5A858CAF">
                <v:shape id="_x0000_i1055" type="#_x0000_t75" style="width:16.5pt;height:14pt" o:ole="">
                  <v:imagedata r:id="rId65" o:title=""/>
                </v:shape>
                <o:OLEObject Type="Embed" ProgID="Equation.DSMT4" ShapeID="_x0000_i1055" DrawAspect="Content" ObjectID="_1835858107" r:id="rId70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radians rotates </w:t>
            </w:r>
            <w:r w:rsidRPr="004F6126">
              <w:rPr>
                <w:rFonts w:ascii="Arial" w:hAnsi="Arial" w:cs="Arial"/>
                <w:i/>
                <w:color w:val="800080"/>
                <w:sz w:val="22"/>
              </w:rPr>
              <w:t>almost</w: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to </w:t>
            </w:r>
            <w:r w:rsidRPr="004F6126">
              <w:rPr>
                <w:rFonts w:ascii="Arial" w:hAnsi="Arial" w:cs="Arial"/>
                <w:color w:val="800080"/>
                <w:position w:val="-6"/>
                <w:sz w:val="22"/>
              </w:rPr>
              <w:object w:dxaOrig="360" w:dyaOrig="220" w14:anchorId="50730C8F">
                <v:shape id="_x0000_i1056" type="#_x0000_t75" style="width:18.5pt;height:11pt" o:ole="">
                  <v:imagedata r:id="rId67" o:title=""/>
                </v:shape>
                <o:OLEObject Type="Embed" ProgID="Equation.DSMT4" ShapeID="_x0000_i1056" DrawAspect="Content" ObjectID="_1835858108" r:id="rId71"/>
              </w:object>
            </w:r>
            <w:r w:rsidRPr="004F6126">
              <w:rPr>
                <w:rFonts w:ascii="Arial" w:hAnsi="Arial" w:cs="Arial"/>
                <w:color w:val="800080"/>
                <w:sz w:val="22"/>
              </w:rPr>
              <w:t xml:space="preserve"> but falls a little short, so </w:t>
            </w:r>
            <w:r w:rsidRPr="002E7664">
              <w:rPr>
                <w:rFonts w:ascii="Arial" w:hAnsi="Arial" w:cs="Arial"/>
                <w:color w:val="CC0000"/>
                <w:sz w:val="22"/>
              </w:rPr>
              <w:t>it lands in Quad 3</w:t>
            </w:r>
            <w:r w:rsidRPr="004F6126">
              <w:rPr>
                <w:rFonts w:ascii="Arial" w:hAnsi="Arial" w:cs="Arial"/>
                <w:color w:val="800080"/>
                <w:sz w:val="22"/>
              </w:rPr>
              <w:t>.</w:t>
            </w:r>
            <w:r>
              <w:rPr>
                <w:rFonts w:ascii="Arial" w:hAnsi="Arial" w:cs="Arial"/>
                <w:color w:val="800080"/>
                <w:sz w:val="22"/>
              </w:rPr>
              <w:t xml:space="preserve">  (Since </w:t>
            </w:r>
            <w:r w:rsidRPr="004F6126">
              <w:rPr>
                <w:rFonts w:ascii="Arial" w:hAnsi="Arial" w:cs="Arial"/>
                <w:color w:val="800080"/>
                <w:position w:val="-10"/>
                <w:sz w:val="22"/>
              </w:rPr>
              <w:object w:dxaOrig="720" w:dyaOrig="320" w14:anchorId="68B5B4DF">
                <v:shape id="_x0000_i1057" type="#_x0000_t75" style="width:36.5pt;height:16pt" o:ole="">
                  <v:imagedata r:id="rId72" o:title=""/>
                </v:shape>
                <o:OLEObject Type="Embed" ProgID="Equation.DSMT4" ShapeID="_x0000_i1057" DrawAspect="Content" ObjectID="_1835858109" r:id="rId73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>, the rotation is clockwise.)</w:t>
            </w:r>
          </w:p>
        </w:tc>
        <w:tc>
          <w:tcPr>
            <w:tcW w:w="2016" w:type="dxa"/>
          </w:tcPr>
          <w:p w14:paraId="5D46E078" w14:textId="77777777" w:rsidR="00C35CFD" w:rsidRPr="00662D96" w:rsidRDefault="00F220A5" w:rsidP="00C35CFD">
            <w:pPr>
              <w:rPr>
                <w:rFonts w:ascii="Arial" w:hAnsi="Arial" w:cs="Arial"/>
                <w:sz w:val="22"/>
                <w:szCs w:val="8"/>
              </w:rPr>
            </w:pPr>
            <w:r w:rsidRPr="00B43A93">
              <w:rPr>
                <w:rFonts w:ascii="Arial" w:hAnsi="Arial" w:cs="Arial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DE8B092" wp14:editId="02CA978D">
                      <wp:simplePos x="0" y="0"/>
                      <wp:positionH relativeFrom="column">
                        <wp:posOffset>222885</wp:posOffset>
                      </wp:positionH>
                      <wp:positionV relativeFrom="paragraph">
                        <wp:posOffset>667224</wp:posOffset>
                      </wp:positionV>
                      <wp:extent cx="483870" cy="286385"/>
                      <wp:effectExtent l="0" t="0" r="0" b="0"/>
                      <wp:wrapNone/>
                      <wp:docPr id="1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3870" cy="2863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8A9D50" w14:textId="77777777" w:rsidR="004966E5" w:rsidRDefault="004966E5" w:rsidP="00F220A5">
                                  <w:r w:rsidRPr="001242BC">
                                    <w:rPr>
                                      <w:rFonts w:ascii="Arial" w:hAnsi="Arial" w:cs="Arial"/>
                                      <w:position w:val="-6"/>
                                      <w:sz w:val="22"/>
                                    </w:rPr>
                                    <w:object w:dxaOrig="279" w:dyaOrig="240" w14:anchorId="30723094">
                                      <v:shape id="_x0000_i1059" type="#_x0000_t75" style="width:14pt;height:12pt" o:ole="">
                                        <v:imagedata r:id="rId74" o:title=""/>
                                      </v:shape>
                                      <o:OLEObject Type="Embed" ProgID="Equation.DSMT4" ShapeID="_x0000_i1059" DrawAspect="Content" ObjectID="_1835858239" r:id="rId7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E8B092" id="_x0000_s1030" type="#_x0000_t202" style="position:absolute;margin-left:17.55pt;margin-top:52.55pt;width:38.1pt;height:22.5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" filled="f" stroked="f">
                      <v:textbox style="mso-fit-shape-to-text:t">
                        <w:txbxContent>
                          <w:p w14:paraId="5B8A9D50" w14:textId="77777777" w:rsidR="004966E5" w:rsidRDefault="004966E5" w:rsidP="00F220A5">
                            <w:r w:rsidRPr="001242BC">
                              <w:rPr>
                                <w:rFonts w:ascii="Arial" w:hAnsi="Arial" w:cs="Arial"/>
                                <w:position w:val="-6"/>
                                <w:sz w:val="22"/>
                              </w:rPr>
                              <w:object w:dxaOrig="279" w:dyaOrig="240" w14:anchorId="30723094">
                                <v:shape id="_x0000_i1059" type="#_x0000_t75" style="width:14.15pt;height:12.15pt" o:ole="">
                                  <v:imagedata r:id="rId76" o:title=""/>
                                </v:shape>
                                <o:OLEObject Type="Embed" ProgID="Equation.DSMT4" ShapeID="_x0000_i1059" DrawAspect="Content" ObjectID="_1826636803" r:id="rId7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F6126">
              <w:rPr>
                <w:noProof/>
              </w:rPr>
              <w:drawing>
                <wp:inline distT="0" distB="0" distL="0" distR="0" wp14:anchorId="3124ACC7" wp14:editId="4041719A">
                  <wp:extent cx="1143000" cy="1114425"/>
                  <wp:effectExtent l="0" t="0" r="0" b="9525"/>
                  <wp:docPr id="4" name="Picture 4" descr="a circle with a negative 3 radian angle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a circle with a negative 3 radian angle in standard position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7EAECA" w14:textId="77777777" w:rsidR="00C35CFD" w:rsidRPr="00662D96" w:rsidRDefault="00C35CFD" w:rsidP="00C35CFD">
      <w:pPr>
        <w:ind w:right="270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C044EC8" w14:textId="77777777" w:rsidR="00C35CFD" w:rsidRDefault="00C35CFD" w:rsidP="004A0E3D">
      <w:pPr>
        <w:ind w:left="720" w:right="270"/>
        <w:rPr>
          <w:rFonts w:ascii="Arial" w:hAnsi="Arial" w:cs="Arial"/>
          <w:sz w:val="22"/>
          <w:szCs w:val="22"/>
        </w:rPr>
      </w:pPr>
    </w:p>
    <w:p w14:paraId="212496C6" w14:textId="77777777" w:rsidR="004E542B" w:rsidRPr="007A59E4" w:rsidRDefault="004E542B" w:rsidP="004A0E3D">
      <w:pPr>
        <w:ind w:left="720" w:right="270"/>
        <w:rPr>
          <w:rFonts w:ascii="Arial" w:hAnsi="Arial" w:cs="Arial"/>
          <w:sz w:val="22"/>
          <w:szCs w:val="22"/>
        </w:rPr>
      </w:pPr>
    </w:p>
    <w:p w14:paraId="52C026FC" w14:textId="1B746E46" w:rsidR="004E542B" w:rsidRDefault="004E542B" w:rsidP="004E542B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>Complete the table below.</w:t>
      </w:r>
    </w:p>
    <w:p w14:paraId="30A47368" w14:textId="77777777" w:rsidR="004E542B" w:rsidRPr="004A762A" w:rsidRDefault="004E542B" w:rsidP="004E542B">
      <w:pPr>
        <w:ind w:left="720" w:right="270"/>
        <w:jc w:val="both"/>
        <w:rPr>
          <w:rFonts w:ascii="Arial" w:hAnsi="Arial" w:cs="Arial"/>
          <w:bCs/>
          <w:sz w:val="32"/>
          <w:szCs w:val="32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480" w:firstRow="0" w:lastRow="0" w:firstColumn="1" w:lastColumn="0" w:noHBand="0" w:noVBand="1"/>
        <w:tblCaption w:val="degrees / radians converting"/>
      </w:tblPr>
      <w:tblGrid>
        <w:gridCol w:w="1491"/>
        <w:gridCol w:w="578"/>
        <w:gridCol w:w="614"/>
        <w:gridCol w:w="614"/>
        <w:gridCol w:w="614"/>
        <w:gridCol w:w="614"/>
        <w:gridCol w:w="735"/>
        <w:gridCol w:w="759"/>
        <w:gridCol w:w="735"/>
        <w:gridCol w:w="828"/>
      </w:tblGrid>
      <w:tr w:rsidR="004E542B" w14:paraId="63AA0AD1" w14:textId="77777777" w:rsidTr="004F5EF6">
        <w:trPr>
          <w:trHeight w:val="521"/>
          <w:jc w:val="center"/>
        </w:trPr>
        <w:tc>
          <w:tcPr>
            <w:tcW w:w="1491" w:type="dxa"/>
            <w:vAlign w:val="center"/>
          </w:tcPr>
          <w:p w14:paraId="2FEC18CD" w14:textId="77777777" w:rsidR="004E542B" w:rsidRPr="005F5CFB" w:rsidRDefault="004E542B" w:rsidP="004F5EF6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AC6082">
              <w:rPr>
                <w:rFonts w:ascii="Arial" w:hAnsi="Arial" w:cs="Arial"/>
                <w:position w:val="-6"/>
                <w:sz w:val="22"/>
              </w:rPr>
              <w:object w:dxaOrig="220" w:dyaOrig="279" w14:anchorId="11C7CF33">
                <v:shape id="_x0000_i1060" type="#_x0000_t75" style="width:10.5pt;height:14pt" o:ole="">
                  <v:imagedata r:id="rId79" o:title=""/>
                </v:shape>
                <o:OLEObject Type="Embed" ProgID="Equation.DSMT4" ShapeID="_x0000_i1060" DrawAspect="Content" ObjectID="_1835858110" r:id="rId80"/>
              </w:object>
            </w:r>
            <w:r>
              <w:rPr>
                <w:rFonts w:ascii="Arial" w:hAnsi="Arial" w:cs="Arial"/>
                <w:sz w:val="22"/>
              </w:rPr>
              <w:t xml:space="preserve"> (degrees)</w:t>
            </w:r>
          </w:p>
        </w:tc>
        <w:tc>
          <w:tcPr>
            <w:tcW w:w="578" w:type="dxa"/>
            <w:vAlign w:val="center"/>
          </w:tcPr>
          <w:p w14:paraId="0F8036E9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260" w:dyaOrig="340" w14:anchorId="3964871C">
                <v:shape id="_x0000_i1061" type="#_x0000_t75" style="width:13pt;height:17pt" o:ole="">
                  <v:imagedata r:id="rId81" o:title=""/>
                </v:shape>
                <o:OLEObject Type="Embed" ProgID="Equation.DSMT4" ShapeID="_x0000_i1061" DrawAspect="Content" ObjectID="_1835858111" r:id="rId82"/>
              </w:object>
            </w:r>
          </w:p>
        </w:tc>
        <w:tc>
          <w:tcPr>
            <w:tcW w:w="614" w:type="dxa"/>
            <w:vAlign w:val="center"/>
          </w:tcPr>
          <w:p w14:paraId="44C7323B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60A00943">
                <v:shape id="_x0000_i1062" type="#_x0000_t75" style="width:19pt;height:17pt" o:ole="">
                  <v:imagedata r:id="rId83" o:title=""/>
                </v:shape>
                <o:OLEObject Type="Embed" ProgID="Equation.DSMT4" ShapeID="_x0000_i1062" DrawAspect="Content" ObjectID="_1835858112" r:id="rId84"/>
              </w:object>
            </w:r>
          </w:p>
        </w:tc>
        <w:tc>
          <w:tcPr>
            <w:tcW w:w="614" w:type="dxa"/>
            <w:vAlign w:val="center"/>
          </w:tcPr>
          <w:p w14:paraId="28DED402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76902774">
                <v:shape id="_x0000_i1063" type="#_x0000_t75" style="width:19pt;height:17pt" o:ole="">
                  <v:imagedata r:id="rId85" o:title=""/>
                </v:shape>
                <o:OLEObject Type="Embed" ProgID="Equation.DSMT4" ShapeID="_x0000_i1063" DrawAspect="Content" ObjectID="_1835858113" r:id="rId86"/>
              </w:object>
            </w:r>
          </w:p>
        </w:tc>
        <w:tc>
          <w:tcPr>
            <w:tcW w:w="614" w:type="dxa"/>
            <w:vAlign w:val="center"/>
          </w:tcPr>
          <w:p w14:paraId="07780AA6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13467E5C">
                <v:shape id="_x0000_i1064" type="#_x0000_t75" style="width:19pt;height:17pt" o:ole="">
                  <v:imagedata r:id="rId87" o:title=""/>
                </v:shape>
                <o:OLEObject Type="Embed" ProgID="Equation.DSMT4" ShapeID="_x0000_i1064" DrawAspect="Content" ObjectID="_1835858114" r:id="rId88"/>
              </w:object>
            </w:r>
          </w:p>
        </w:tc>
        <w:tc>
          <w:tcPr>
            <w:tcW w:w="614" w:type="dxa"/>
            <w:vAlign w:val="center"/>
          </w:tcPr>
          <w:p w14:paraId="233D4571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126A5495">
                <v:shape id="_x0000_i1065" type="#_x0000_t75" style="width:19pt;height:17pt" o:ole="">
                  <v:imagedata r:id="rId89" o:title=""/>
                </v:shape>
                <o:OLEObject Type="Embed" ProgID="Equation.DSMT4" ShapeID="_x0000_i1065" DrawAspect="Content" ObjectID="_1835858115" r:id="rId90"/>
              </w:object>
            </w:r>
          </w:p>
        </w:tc>
        <w:tc>
          <w:tcPr>
            <w:tcW w:w="735" w:type="dxa"/>
            <w:vAlign w:val="center"/>
          </w:tcPr>
          <w:p w14:paraId="009DD04E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80" w:dyaOrig="340" w14:anchorId="143BA4B5">
                <v:shape id="_x0000_i1066" type="#_x0000_t75" style="width:24pt;height:17pt" o:ole="">
                  <v:imagedata r:id="rId91" o:title=""/>
                </v:shape>
                <o:OLEObject Type="Embed" ProgID="Equation.DSMT4" ShapeID="_x0000_i1066" DrawAspect="Content" ObjectID="_1835858116" r:id="rId92"/>
              </w:object>
            </w:r>
          </w:p>
        </w:tc>
        <w:tc>
          <w:tcPr>
            <w:tcW w:w="759" w:type="dxa"/>
            <w:vAlign w:val="center"/>
          </w:tcPr>
          <w:p w14:paraId="414CE20E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4F2A7FA8">
                <v:shape id="_x0000_i1067" type="#_x0000_t75" style="width:24.5pt;height:17pt" o:ole="">
                  <v:imagedata r:id="rId93" o:title=""/>
                </v:shape>
                <o:OLEObject Type="Embed" ProgID="Equation.DSMT4" ShapeID="_x0000_i1067" DrawAspect="Content" ObjectID="_1835858117" r:id="rId94"/>
              </w:object>
            </w:r>
          </w:p>
        </w:tc>
        <w:tc>
          <w:tcPr>
            <w:tcW w:w="735" w:type="dxa"/>
            <w:vAlign w:val="center"/>
          </w:tcPr>
          <w:p w14:paraId="3D8902E3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2C7029F2">
                <v:shape id="_x0000_i1068" type="#_x0000_t75" style="width:24.5pt;height:17pt" o:ole="">
                  <v:imagedata r:id="rId95" o:title=""/>
                </v:shape>
                <o:OLEObject Type="Embed" ProgID="Equation.DSMT4" ShapeID="_x0000_i1068" DrawAspect="Content" ObjectID="_1835858118" r:id="rId96"/>
              </w:object>
            </w:r>
          </w:p>
        </w:tc>
        <w:tc>
          <w:tcPr>
            <w:tcW w:w="735" w:type="dxa"/>
            <w:vAlign w:val="center"/>
          </w:tcPr>
          <w:p w14:paraId="4C408E90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620" w:dyaOrig="340" w14:anchorId="6606018D">
                <v:shape id="_x0000_i1069" type="#_x0000_t75" style="width:30.5pt;height:17pt" o:ole="">
                  <v:imagedata r:id="rId97" o:title=""/>
                </v:shape>
                <o:OLEObject Type="Embed" ProgID="Equation.DSMT4" ShapeID="_x0000_i1069" DrawAspect="Content" ObjectID="_1835858119" r:id="rId98"/>
              </w:object>
            </w:r>
          </w:p>
        </w:tc>
      </w:tr>
      <w:tr w:rsidR="004E542B" w14:paraId="5F73337B" w14:textId="77777777" w:rsidTr="004F5EF6">
        <w:trPr>
          <w:trHeight w:val="429"/>
          <w:jc w:val="center"/>
        </w:trPr>
        <w:tc>
          <w:tcPr>
            <w:tcW w:w="1491" w:type="dxa"/>
            <w:vAlign w:val="center"/>
          </w:tcPr>
          <w:p w14:paraId="0D6DF255" w14:textId="77777777" w:rsidR="004E542B" w:rsidRDefault="004E542B" w:rsidP="004F5EF6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AC6082">
              <w:rPr>
                <w:rFonts w:ascii="Arial" w:hAnsi="Arial" w:cs="Arial"/>
                <w:position w:val="-6"/>
                <w:sz w:val="22"/>
              </w:rPr>
              <w:object w:dxaOrig="220" w:dyaOrig="279" w14:anchorId="0F7679DC">
                <v:shape id="_x0000_i1070" type="#_x0000_t75" style="width:10.5pt;height:14pt" o:ole="">
                  <v:imagedata r:id="rId79" o:title=""/>
                </v:shape>
                <o:OLEObject Type="Embed" ProgID="Equation.DSMT4" ShapeID="_x0000_i1070" DrawAspect="Content" ObjectID="_1835858120" r:id="rId99"/>
              </w:object>
            </w:r>
            <w:r>
              <w:rPr>
                <w:rFonts w:ascii="Arial" w:hAnsi="Arial" w:cs="Arial"/>
                <w:sz w:val="22"/>
              </w:rPr>
              <w:t xml:space="preserve"> (radians)</w:t>
            </w:r>
          </w:p>
        </w:tc>
        <w:tc>
          <w:tcPr>
            <w:tcW w:w="578" w:type="dxa"/>
            <w:vAlign w:val="center"/>
          </w:tcPr>
          <w:p w14:paraId="4DF66AC3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5E1001">
              <w:rPr>
                <w:color w:val="800080"/>
              </w:rPr>
              <w:t>0</w:t>
            </w:r>
          </w:p>
        </w:tc>
        <w:tc>
          <w:tcPr>
            <w:tcW w:w="614" w:type="dxa"/>
            <w:vAlign w:val="center"/>
          </w:tcPr>
          <w:p w14:paraId="016AAA6A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4F2D9528">
                <v:shape id="_x0000_i1071" type="#_x0000_t75" style="width:12pt;height:24pt" o:ole="">
                  <v:imagedata r:id="rId100" o:title=""/>
                </v:shape>
                <o:OLEObject Type="Embed" ProgID="Equation.DSMT4" ShapeID="_x0000_i1071" DrawAspect="Content" ObjectID="_1835858121" r:id="rId101"/>
              </w:object>
            </w:r>
          </w:p>
        </w:tc>
        <w:tc>
          <w:tcPr>
            <w:tcW w:w="614" w:type="dxa"/>
            <w:vAlign w:val="center"/>
          </w:tcPr>
          <w:p w14:paraId="74184360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22C00E21">
                <v:shape id="_x0000_i1072" type="#_x0000_t75" style="width:12pt;height:24pt" o:ole="">
                  <v:imagedata r:id="rId102" o:title=""/>
                </v:shape>
                <o:OLEObject Type="Embed" ProgID="Equation.DSMT4" ShapeID="_x0000_i1072" DrawAspect="Content" ObjectID="_1835858122" r:id="rId103"/>
              </w:object>
            </w:r>
          </w:p>
        </w:tc>
        <w:tc>
          <w:tcPr>
            <w:tcW w:w="614" w:type="dxa"/>
            <w:vAlign w:val="center"/>
          </w:tcPr>
          <w:p w14:paraId="61DDB3C8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3CEABF5C">
                <v:shape id="_x0000_i1073" type="#_x0000_t75" style="width:12pt;height:24pt" o:ole="">
                  <v:imagedata r:id="rId104" o:title=""/>
                </v:shape>
                <o:OLEObject Type="Embed" ProgID="Equation.DSMT4" ShapeID="_x0000_i1073" DrawAspect="Content" ObjectID="_1835858123" r:id="rId105"/>
              </w:object>
            </w:r>
          </w:p>
        </w:tc>
        <w:tc>
          <w:tcPr>
            <w:tcW w:w="614" w:type="dxa"/>
            <w:vAlign w:val="center"/>
          </w:tcPr>
          <w:p w14:paraId="1146F96B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14BC0F2E">
                <v:shape id="_x0000_i1074" type="#_x0000_t75" style="width:12pt;height:24pt" o:ole="">
                  <v:imagedata r:id="rId106" o:title=""/>
                </v:shape>
                <o:OLEObject Type="Embed" ProgID="Equation.DSMT4" ShapeID="_x0000_i1074" DrawAspect="Content" ObjectID="_1835858124" r:id="rId107"/>
              </w:object>
            </w:r>
          </w:p>
        </w:tc>
        <w:tc>
          <w:tcPr>
            <w:tcW w:w="735" w:type="dxa"/>
            <w:vAlign w:val="center"/>
          </w:tcPr>
          <w:p w14:paraId="6ADB37B7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287A64">
              <w:rPr>
                <w:rFonts w:ascii="Arial" w:hAnsi="Arial" w:cs="Arial"/>
                <w:position w:val="-6"/>
                <w:sz w:val="22"/>
              </w:rPr>
              <w:object w:dxaOrig="220" w:dyaOrig="220" w14:anchorId="0D9F1AA0">
                <v:shape id="_x0000_i1075" type="#_x0000_t75" style="width:10.5pt;height:10.5pt" o:ole="">
                  <v:imagedata r:id="rId108" o:title=""/>
                </v:shape>
                <o:OLEObject Type="Embed" ProgID="Equation.DSMT4" ShapeID="_x0000_i1075" DrawAspect="Content" ObjectID="_1835858125" r:id="rId109"/>
              </w:object>
            </w:r>
          </w:p>
        </w:tc>
        <w:tc>
          <w:tcPr>
            <w:tcW w:w="759" w:type="dxa"/>
            <w:vAlign w:val="center"/>
          </w:tcPr>
          <w:p w14:paraId="76F54A02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340" w:dyaOrig="480" w14:anchorId="2BCD2778">
                <v:shape id="_x0000_i1076" type="#_x0000_t75" style="width:17pt;height:24pt" o:ole="">
                  <v:imagedata r:id="rId110" o:title=""/>
                </v:shape>
                <o:OLEObject Type="Embed" ProgID="Equation.DSMT4" ShapeID="_x0000_i1076" DrawAspect="Content" ObjectID="_1835858126" r:id="rId111"/>
              </w:object>
            </w:r>
          </w:p>
        </w:tc>
        <w:tc>
          <w:tcPr>
            <w:tcW w:w="735" w:type="dxa"/>
            <w:vAlign w:val="center"/>
          </w:tcPr>
          <w:p w14:paraId="3B252989" w14:textId="77777777" w:rsidR="004E542B" w:rsidRPr="005F5CFB" w:rsidRDefault="004E542B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5E1001">
              <w:rPr>
                <w:color w:val="800080"/>
                <w:position w:val="-6"/>
              </w:rPr>
              <w:object w:dxaOrig="360" w:dyaOrig="279" w14:anchorId="786FFB09">
                <v:shape id="_x0000_i1077" type="#_x0000_t75" style="width:18.5pt;height:14pt" o:ole="">
                  <v:imagedata r:id="rId112" o:title=""/>
                </v:shape>
                <o:OLEObject Type="Embed" ProgID="Equation.DSMT4" ShapeID="_x0000_i1077" DrawAspect="Content" ObjectID="_1835858127" r:id="rId113"/>
              </w:object>
            </w:r>
          </w:p>
        </w:tc>
        <w:tc>
          <w:tcPr>
            <w:tcW w:w="735" w:type="dxa"/>
            <w:vAlign w:val="center"/>
          </w:tcPr>
          <w:p w14:paraId="1BB73B86" w14:textId="77777777" w:rsidR="004E542B" w:rsidRPr="005F5CFB" w:rsidRDefault="004E542B" w:rsidP="004F5EF6">
            <w:pPr>
              <w:ind w:right="1"/>
              <w:rPr>
                <w:rFonts w:ascii="Arial" w:hAnsi="Arial" w:cs="Arial"/>
                <w:sz w:val="22"/>
              </w:rPr>
            </w:pPr>
            <w:r w:rsidRPr="00287A64">
              <w:rPr>
                <w:rFonts w:ascii="Arial" w:hAnsi="Arial" w:cs="Arial"/>
                <w:position w:val="-6"/>
                <w:sz w:val="22"/>
              </w:rPr>
              <w:object w:dxaOrig="480" w:dyaOrig="279" w14:anchorId="7AFE7D4E">
                <v:shape id="_x0000_i1078" type="#_x0000_t75" style="width:24pt;height:14pt" o:ole="">
                  <v:imagedata r:id="rId114" o:title=""/>
                </v:shape>
                <o:OLEObject Type="Embed" ProgID="Equation.DSMT4" ShapeID="_x0000_i1078" DrawAspect="Content" ObjectID="_1835858128" r:id="rId115"/>
              </w:object>
            </w:r>
          </w:p>
        </w:tc>
      </w:tr>
    </w:tbl>
    <w:p w14:paraId="618AF18A" w14:textId="77777777" w:rsidR="004E542B" w:rsidRDefault="004E542B" w:rsidP="004E542B">
      <w:pPr>
        <w:ind w:left="720" w:right="270"/>
        <w:jc w:val="both"/>
        <w:rPr>
          <w:rFonts w:ascii="Arial" w:hAnsi="Arial" w:cs="Arial"/>
          <w:sz w:val="22"/>
        </w:rPr>
      </w:pPr>
    </w:p>
    <w:p w14:paraId="2A611EA4" w14:textId="77777777" w:rsidR="004E542B" w:rsidRDefault="004E542B" w:rsidP="004E542B">
      <w:pPr>
        <w:ind w:left="720" w:right="270"/>
        <w:jc w:val="both"/>
        <w:rPr>
          <w:rFonts w:ascii="Arial" w:hAnsi="Arial" w:cs="Arial"/>
          <w:sz w:val="22"/>
        </w:rPr>
      </w:pPr>
    </w:p>
    <w:p w14:paraId="6AE13572" w14:textId="77777777" w:rsidR="004E542B" w:rsidRDefault="004E542B" w:rsidP="004E542B">
      <w:pPr>
        <w:ind w:left="720" w:right="270"/>
        <w:jc w:val="both"/>
        <w:rPr>
          <w:rFonts w:ascii="Arial" w:hAnsi="Arial" w:cs="Arial"/>
          <w:sz w:val="22"/>
        </w:rPr>
      </w:pPr>
    </w:p>
    <w:p w14:paraId="2C268057" w14:textId="77777777" w:rsidR="00692726" w:rsidRDefault="000C3726" w:rsidP="004A0E3D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</w:t>
      </w:r>
      <w:r w:rsidR="00692726">
        <w:rPr>
          <w:rFonts w:ascii="Arial" w:hAnsi="Arial" w:cs="Arial"/>
          <w:b/>
          <w:bCs/>
          <w:sz w:val="22"/>
        </w:rPr>
        <w:t>.</w:t>
      </w:r>
      <w:r w:rsidR="00692726">
        <w:rPr>
          <w:rFonts w:ascii="Arial" w:hAnsi="Arial" w:cs="Arial"/>
          <w:b/>
          <w:bCs/>
          <w:sz w:val="22"/>
        </w:rPr>
        <w:tab/>
      </w:r>
      <w:r w:rsidR="00692726">
        <w:rPr>
          <w:rFonts w:ascii="Arial" w:hAnsi="Arial" w:cs="Arial"/>
          <w:b/>
          <w:bCs/>
          <w:color w:val="000000"/>
          <w:sz w:val="22"/>
          <w:szCs w:val="22"/>
        </w:rPr>
        <w:t>a.</w:t>
      </w:r>
      <w:r w:rsidR="00692726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692726">
        <w:rPr>
          <w:rFonts w:ascii="Arial" w:hAnsi="Arial" w:cs="Arial"/>
          <w:sz w:val="22"/>
        </w:rPr>
        <w:t xml:space="preserve">Convert </w:t>
      </w:r>
      <w:r w:rsidR="00692726" w:rsidRPr="007A6BBD">
        <w:rPr>
          <w:rFonts w:ascii="Arial" w:hAnsi="Arial" w:cs="Arial"/>
          <w:position w:val="-16"/>
          <w:sz w:val="22"/>
        </w:rPr>
        <w:object w:dxaOrig="279" w:dyaOrig="440" w14:anchorId="65E1A0FB">
          <v:shape id="_x0000_i1079" type="#_x0000_t75" style="width:14pt;height:22pt" o:ole="">
            <v:imagedata r:id="rId116" o:title=""/>
          </v:shape>
          <o:OLEObject Type="Embed" ProgID="Equation.DSMT4" ShapeID="_x0000_i1079" DrawAspect="Content" ObjectID="_1835858129" r:id="rId117"/>
        </w:object>
      </w:r>
      <w:r w:rsidR="00692726">
        <w:rPr>
          <w:rFonts w:ascii="Arial" w:hAnsi="Arial" w:cs="Arial"/>
          <w:sz w:val="22"/>
        </w:rPr>
        <w:t xml:space="preserve"> radians into degrees.</w:t>
      </w:r>
    </w:p>
    <w:p w14:paraId="5C164A0B" w14:textId="77777777" w:rsidR="00692726" w:rsidRPr="004178AA" w:rsidRDefault="00692726" w:rsidP="004A0E3D">
      <w:pPr>
        <w:ind w:left="720" w:right="270"/>
        <w:jc w:val="both"/>
        <w:rPr>
          <w:rFonts w:ascii="Arial" w:hAnsi="Arial" w:cs="Arial"/>
          <w:sz w:val="16"/>
          <w:szCs w:val="22"/>
        </w:rPr>
      </w:pPr>
    </w:p>
    <w:p w14:paraId="5E2369ED" w14:textId="77777777" w:rsidR="00692726" w:rsidRPr="00EC13BB" w:rsidRDefault="00692726" w:rsidP="004A0E3D">
      <w:pPr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Let’s try this using two different methods:</w:t>
      </w:r>
    </w:p>
    <w:p w14:paraId="0FA39273" w14:textId="77777777" w:rsidR="00692726" w:rsidRPr="00EC13BB" w:rsidRDefault="00692726" w:rsidP="004A0E3D">
      <w:pPr>
        <w:ind w:left="1440" w:right="270"/>
        <w:jc w:val="both"/>
        <w:rPr>
          <w:rFonts w:ascii="Arial" w:hAnsi="Arial" w:cs="Arial"/>
          <w:color w:val="800080"/>
          <w:sz w:val="16"/>
        </w:rPr>
      </w:pPr>
    </w:p>
    <w:p w14:paraId="11360818" w14:textId="77777777" w:rsidR="00692726" w:rsidRPr="00EC13BB" w:rsidRDefault="00692726" w:rsidP="004A0E3D">
      <w:pPr>
        <w:ind w:left="1800" w:right="270" w:hanging="36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(1)</w:t>
      </w:r>
      <w:r w:rsidRPr="00EC13BB">
        <w:rPr>
          <w:rFonts w:ascii="Arial" w:hAnsi="Arial" w:cs="Arial"/>
          <w:color w:val="800080"/>
          <w:sz w:val="22"/>
        </w:rPr>
        <w:tab/>
        <w:t xml:space="preserve">One option is to use the fact that </w:t>
      </w:r>
      <w:r w:rsidRPr="00EC13BB">
        <w:rPr>
          <w:rFonts w:ascii="Arial" w:hAnsi="Arial" w:cs="Arial"/>
          <w:color w:val="800080"/>
          <w:position w:val="-26"/>
          <w:sz w:val="22"/>
        </w:rPr>
        <w:object w:dxaOrig="1020" w:dyaOrig="660" w14:anchorId="1BE9B85E">
          <v:shape id="_x0000_i1080" type="#_x0000_t75" style="width:51pt;height:33pt" o:ole="">
            <v:imagedata r:id="rId118" o:title=""/>
          </v:shape>
          <o:OLEObject Type="Embed" ProgID="Equation.DSMT4" ShapeID="_x0000_i1080" DrawAspect="Content" ObjectID="_1835858130" r:id="rId119"/>
        </w:object>
      </w:r>
      <w:r w:rsidRPr="00EC13BB">
        <w:rPr>
          <w:rFonts w:ascii="Arial" w:hAnsi="Arial" w:cs="Arial"/>
          <w:color w:val="800080"/>
          <w:sz w:val="22"/>
        </w:rPr>
        <w:t xml:space="preserve"> (since </w:t>
      </w:r>
      <w:r w:rsidRPr="00EC13BB">
        <w:rPr>
          <w:rFonts w:ascii="Arial" w:hAnsi="Arial" w:cs="Arial"/>
          <w:color w:val="800080"/>
          <w:position w:val="-10"/>
          <w:sz w:val="22"/>
        </w:rPr>
        <w:object w:dxaOrig="1280" w:dyaOrig="400" w14:anchorId="7052B94D">
          <v:shape id="_x0000_i1081" type="#_x0000_t75" style="width:64pt;height:20pt" o:ole="">
            <v:imagedata r:id="rId120" o:title=""/>
          </v:shape>
          <o:OLEObject Type="Embed" ProgID="Equation.DSMT4" ShapeID="_x0000_i1081" DrawAspect="Content" ObjectID="_1835858131" r:id="rId121"/>
        </w:object>
      </w:r>
      <w:r w:rsidRPr="00EC13BB">
        <w:rPr>
          <w:rFonts w:ascii="Arial" w:hAnsi="Arial" w:cs="Arial"/>
          <w:color w:val="800080"/>
          <w:sz w:val="22"/>
        </w:rPr>
        <w:t>):</w:t>
      </w:r>
    </w:p>
    <w:p w14:paraId="60E12AAD" w14:textId="77777777" w:rsidR="00692726" w:rsidRPr="004C4235" w:rsidRDefault="00692726" w:rsidP="004A0E3D">
      <w:pPr>
        <w:ind w:left="1800" w:right="270"/>
        <w:jc w:val="both"/>
        <w:rPr>
          <w:rFonts w:ascii="Arial" w:hAnsi="Arial" w:cs="Arial"/>
          <w:color w:val="990099"/>
          <w:sz w:val="12"/>
        </w:rPr>
      </w:pPr>
    </w:p>
    <w:p w14:paraId="392F2443" w14:textId="77777777" w:rsidR="00692726" w:rsidRPr="009A0EC2" w:rsidRDefault="004178AA" w:rsidP="004A0E3D">
      <w:pPr>
        <w:ind w:left="1440" w:right="270"/>
        <w:jc w:val="center"/>
        <w:rPr>
          <w:rFonts w:ascii="Arial" w:hAnsi="Arial" w:cs="Arial"/>
          <w:color w:val="990099"/>
          <w:sz w:val="22"/>
        </w:rPr>
      </w:pPr>
      <w:r w:rsidRPr="004178AA">
        <w:rPr>
          <w:rFonts w:ascii="Arial" w:hAnsi="Arial" w:cs="Arial"/>
          <w:color w:val="990099"/>
          <w:position w:val="-122"/>
          <w:sz w:val="22"/>
        </w:rPr>
        <w:object w:dxaOrig="2500" w:dyaOrig="2560" w14:anchorId="309B9FEE">
          <v:shape id="_x0000_i1082" type="#_x0000_t75" style="width:125.5pt;height:128pt" o:ole="">
            <v:imagedata r:id="rId122" o:title=""/>
          </v:shape>
          <o:OLEObject Type="Embed" ProgID="Equation.DSMT4" ShapeID="_x0000_i1082" DrawAspect="Content" ObjectID="_1835858132" r:id="rId123"/>
        </w:object>
      </w:r>
    </w:p>
    <w:p w14:paraId="608EEA04" w14:textId="77777777" w:rsidR="00692726" w:rsidRPr="00EC13BB" w:rsidRDefault="00692726" w:rsidP="004A0E3D">
      <w:pPr>
        <w:ind w:left="1800" w:right="270"/>
        <w:jc w:val="both"/>
        <w:rPr>
          <w:rFonts w:ascii="Arial" w:hAnsi="Arial" w:cs="Arial"/>
          <w:color w:val="800080"/>
          <w:sz w:val="16"/>
        </w:rPr>
      </w:pPr>
    </w:p>
    <w:p w14:paraId="65B486D3" w14:textId="77777777" w:rsidR="00692726" w:rsidRPr="00EC13BB" w:rsidRDefault="00692726" w:rsidP="004A0E3D">
      <w:pPr>
        <w:ind w:left="180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Thus, </w:t>
      </w:r>
      <w:r w:rsidRPr="00EC13BB">
        <w:rPr>
          <w:rFonts w:ascii="Arial" w:hAnsi="Arial" w:cs="Arial"/>
          <w:color w:val="800080"/>
          <w:position w:val="-18"/>
          <w:sz w:val="22"/>
        </w:rPr>
        <w:object w:dxaOrig="859" w:dyaOrig="499" w14:anchorId="5D534919">
          <v:shape id="_x0000_i1083" type="#_x0000_t75" style="width:43pt;height:24.5pt" o:ole="">
            <v:imagedata r:id="rId124" o:title=""/>
          </v:shape>
          <o:OLEObject Type="Embed" ProgID="Equation.DSMT4" ShapeID="_x0000_i1083" DrawAspect="Content" ObjectID="_1835858133" r:id="rId125"/>
        </w:object>
      </w:r>
      <w:r w:rsidRPr="00EC13BB">
        <w:rPr>
          <w:rFonts w:ascii="Arial" w:hAnsi="Arial" w:cs="Arial"/>
          <w:color w:val="800080"/>
          <w:sz w:val="22"/>
        </w:rPr>
        <w:t>.</w:t>
      </w:r>
    </w:p>
    <w:p w14:paraId="59A531A8" w14:textId="77777777" w:rsidR="00692726" w:rsidRPr="00EC13BB" w:rsidRDefault="00692726" w:rsidP="004A0E3D">
      <w:pPr>
        <w:ind w:left="1440" w:right="270"/>
        <w:jc w:val="both"/>
        <w:rPr>
          <w:rFonts w:ascii="Arial" w:hAnsi="Arial" w:cs="Arial"/>
          <w:color w:val="800080"/>
          <w:sz w:val="16"/>
        </w:rPr>
      </w:pPr>
    </w:p>
    <w:p w14:paraId="316ECE2D" w14:textId="77777777" w:rsidR="004178AA" w:rsidRDefault="004178AA" w:rsidP="004178AA">
      <w:pPr>
        <w:ind w:left="1800" w:right="270" w:hanging="36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(2)</w:t>
      </w:r>
      <w:r w:rsidRPr="00EC13BB">
        <w:rPr>
          <w:rFonts w:ascii="Arial" w:hAnsi="Arial" w:cs="Arial"/>
          <w:color w:val="800080"/>
          <w:sz w:val="22"/>
        </w:rPr>
        <w:tab/>
        <w:t xml:space="preserve">Another option is to recognize that, since </w:t>
      </w:r>
      <w:r w:rsidRPr="00EC13BB">
        <w:rPr>
          <w:rFonts w:ascii="Arial" w:hAnsi="Arial" w:cs="Arial"/>
          <w:color w:val="800080"/>
          <w:position w:val="-10"/>
          <w:sz w:val="22"/>
        </w:rPr>
        <w:object w:dxaOrig="1320" w:dyaOrig="400" w14:anchorId="5F28238A">
          <v:shape id="_x0000_i1084" type="#_x0000_t75" style="width:66pt;height:20pt" o:ole="">
            <v:imagedata r:id="rId126" o:title=""/>
          </v:shape>
          <o:OLEObject Type="Embed" ProgID="Equation.DSMT4" ShapeID="_x0000_i1084" DrawAspect="Content" ObjectID="_1835858134" r:id="rId127"/>
        </w:object>
      </w:r>
      <w:r>
        <w:rPr>
          <w:rFonts w:ascii="Arial" w:hAnsi="Arial" w:cs="Arial"/>
          <w:color w:val="800080"/>
          <w:sz w:val="22"/>
        </w:rPr>
        <w:t>,</w:t>
      </w:r>
    </w:p>
    <w:p w14:paraId="02E86D84" w14:textId="77777777" w:rsidR="004178AA" w:rsidRPr="004178AA" w:rsidRDefault="004178AA" w:rsidP="004178AA">
      <w:pPr>
        <w:ind w:left="1800" w:right="270" w:hanging="360"/>
        <w:jc w:val="both"/>
        <w:rPr>
          <w:rFonts w:ascii="Arial" w:hAnsi="Arial" w:cs="Arial"/>
          <w:color w:val="800080"/>
          <w:sz w:val="16"/>
          <w:szCs w:val="16"/>
        </w:rPr>
      </w:pPr>
    </w:p>
    <w:p w14:paraId="29BE1A46" w14:textId="77777777" w:rsidR="004178AA" w:rsidRPr="004A762A" w:rsidRDefault="004178AA" w:rsidP="004178AA">
      <w:pPr>
        <w:ind w:left="180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4178AA">
        <w:rPr>
          <w:rFonts w:ascii="Arial" w:hAnsi="Arial" w:cs="Arial"/>
          <w:color w:val="800080"/>
          <w:position w:val="-18"/>
          <w:sz w:val="16"/>
          <w:szCs w:val="16"/>
        </w:rPr>
        <w:object w:dxaOrig="1540" w:dyaOrig="520" w14:anchorId="21E84EB5">
          <v:shape id="_x0000_i1085" type="#_x0000_t75" style="width:77pt;height:26pt" o:ole="">
            <v:imagedata r:id="rId128" o:title=""/>
          </v:shape>
          <o:OLEObject Type="Embed" ProgID="Equation.DSMT4" ShapeID="_x0000_i1085" DrawAspect="Content" ObjectID="_1835858135" r:id="rId129"/>
        </w:object>
      </w:r>
      <w:r w:rsidRPr="004A762A">
        <w:rPr>
          <w:rFonts w:ascii="Arial" w:hAnsi="Arial" w:cs="Arial"/>
          <w:color w:val="800080"/>
          <w:sz w:val="22"/>
          <w:szCs w:val="22"/>
        </w:rPr>
        <w:t>.</w:t>
      </w:r>
    </w:p>
    <w:p w14:paraId="7D02C78B" w14:textId="77777777" w:rsidR="004178AA" w:rsidRPr="004178AA" w:rsidRDefault="004178AA" w:rsidP="004178AA">
      <w:pPr>
        <w:ind w:left="180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6EAE27B7" w14:textId="77777777" w:rsidR="004178AA" w:rsidRPr="00EC13BB" w:rsidRDefault="004178AA" w:rsidP="004178AA">
      <w:pPr>
        <w:ind w:left="180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Therefore, </w:t>
      </w:r>
      <w:r w:rsidRPr="00EC13BB">
        <w:rPr>
          <w:rFonts w:ascii="Arial" w:hAnsi="Arial" w:cs="Arial"/>
          <w:color w:val="800080"/>
          <w:position w:val="-18"/>
          <w:sz w:val="22"/>
        </w:rPr>
        <w:object w:dxaOrig="859" w:dyaOrig="499" w14:anchorId="68204CF8">
          <v:shape id="_x0000_i1086" type="#_x0000_t75" style="width:43pt;height:24.5pt" o:ole="">
            <v:imagedata r:id="rId130" o:title=""/>
          </v:shape>
          <o:OLEObject Type="Embed" ProgID="Equation.DSMT4" ShapeID="_x0000_i1086" DrawAspect="Content" ObjectID="_1835858136" r:id="rId131"/>
        </w:object>
      </w:r>
      <w:r w:rsidRPr="00EC13BB">
        <w:rPr>
          <w:rFonts w:ascii="Arial" w:hAnsi="Arial" w:cs="Arial"/>
          <w:color w:val="800080"/>
          <w:sz w:val="22"/>
        </w:rPr>
        <w:t>.</w:t>
      </w:r>
    </w:p>
    <w:p w14:paraId="2A367A03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06F3998A" w14:textId="77777777" w:rsidR="00692726" w:rsidRPr="005916FE" w:rsidRDefault="0069272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4A55EB72" w14:textId="77777777" w:rsidR="00692726" w:rsidRPr="0032674B" w:rsidRDefault="00692726" w:rsidP="004A0E3D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5916FE">
        <w:rPr>
          <w:rFonts w:ascii="Arial" w:hAnsi="Arial" w:cs="Arial"/>
          <w:position w:val="-4"/>
          <w:sz w:val="22"/>
        </w:rPr>
        <w:object w:dxaOrig="200" w:dyaOrig="260" w14:anchorId="3A35B06B">
          <v:shape id="_x0000_i1087" type="#_x0000_t75" style="width:10pt;height:13pt" o:ole="">
            <v:imagedata r:id="rId46" o:title=""/>
          </v:shape>
          <o:OLEObject Type="Embed" ProgID="Equation.DSMT4" ShapeID="_x0000_i1087" DrawAspect="Content" ObjectID="_1835858137" r:id="rId132"/>
        </w:object>
      </w:r>
      <w:r>
        <w:rPr>
          <w:rFonts w:ascii="Arial" w:hAnsi="Arial" w:cs="Arial"/>
          <w:sz w:val="22"/>
        </w:rPr>
        <w:t xml:space="preserve"> radians into degrees.</w:t>
      </w:r>
    </w:p>
    <w:p w14:paraId="5D36439D" w14:textId="77777777" w:rsidR="00692726" w:rsidRPr="004178AA" w:rsidRDefault="00692726" w:rsidP="004A0E3D">
      <w:pPr>
        <w:ind w:left="720" w:right="270"/>
        <w:jc w:val="both"/>
        <w:rPr>
          <w:rFonts w:ascii="Arial" w:hAnsi="Arial" w:cs="Arial"/>
          <w:sz w:val="16"/>
          <w:szCs w:val="22"/>
        </w:rPr>
      </w:pPr>
    </w:p>
    <w:p w14:paraId="05CCB7A7" w14:textId="77777777" w:rsidR="00692726" w:rsidRPr="00EC13BB" w:rsidRDefault="00692726" w:rsidP="004A0E3D">
      <w:pPr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5916FE">
        <w:rPr>
          <w:rFonts w:ascii="Arial" w:hAnsi="Arial" w:cs="Arial"/>
          <w:color w:val="990099"/>
          <w:position w:val="-72"/>
          <w:sz w:val="22"/>
        </w:rPr>
        <w:object w:dxaOrig="2280" w:dyaOrig="1880" w14:anchorId="38BDC90C">
          <v:shape id="_x0000_i1088" type="#_x0000_t75" style="width:114.45pt;height:94pt" o:ole="">
            <v:imagedata r:id="rId133" o:title=""/>
          </v:shape>
          <o:OLEObject Type="Embed" ProgID="Equation.DSMT4" ShapeID="_x0000_i1088" DrawAspect="Content" ObjectID="_1835858138" r:id="rId134"/>
        </w:object>
      </w:r>
    </w:p>
    <w:p w14:paraId="19AE3E70" w14:textId="77777777" w:rsidR="00692726" w:rsidRPr="00C35CFD" w:rsidRDefault="00692726" w:rsidP="004A0E3D">
      <w:pPr>
        <w:ind w:left="1440" w:right="270"/>
        <w:jc w:val="both"/>
        <w:rPr>
          <w:rFonts w:ascii="Arial" w:hAnsi="Arial" w:cs="Arial"/>
          <w:color w:val="800080"/>
          <w:sz w:val="16"/>
        </w:rPr>
      </w:pPr>
    </w:p>
    <w:p w14:paraId="4C9E0E14" w14:textId="77777777" w:rsidR="00692726" w:rsidRPr="0007279A" w:rsidRDefault="00692726" w:rsidP="004A0E3D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EC13BB">
        <w:rPr>
          <w:rFonts w:ascii="Arial" w:hAnsi="Arial" w:cs="Arial"/>
          <w:color w:val="800080"/>
          <w:sz w:val="22"/>
        </w:rPr>
        <w:t xml:space="preserve">Therefore, </w:t>
      </w:r>
      <w:r w:rsidRPr="00EC13BB">
        <w:rPr>
          <w:rFonts w:ascii="Arial" w:hAnsi="Arial" w:cs="Arial"/>
          <w:color w:val="800080"/>
          <w:position w:val="-4"/>
          <w:sz w:val="22"/>
        </w:rPr>
        <w:object w:dxaOrig="200" w:dyaOrig="260" w14:anchorId="63D69278">
          <v:shape id="_x0000_i1089" type="#_x0000_t75" style="width:10pt;height:13pt" o:ole="">
            <v:imagedata r:id="rId135" o:title=""/>
          </v:shape>
          <o:OLEObject Type="Embed" ProgID="Equation.DSMT4" ShapeID="_x0000_i1089" DrawAspect="Content" ObjectID="_1835858139" r:id="rId136"/>
        </w:object>
      </w:r>
      <w:r w:rsidRPr="00EC13BB">
        <w:rPr>
          <w:rFonts w:ascii="Arial" w:hAnsi="Arial" w:cs="Arial"/>
          <w:color w:val="800080"/>
          <w:sz w:val="22"/>
        </w:rPr>
        <w:t xml:space="preserve"> radians is exactly equal to </w:t>
      </w:r>
      <w:r w:rsidRPr="00EC13BB">
        <w:rPr>
          <w:rFonts w:ascii="Arial" w:hAnsi="Arial" w:cs="Arial"/>
          <w:color w:val="800080"/>
          <w:position w:val="-22"/>
          <w:sz w:val="22"/>
        </w:rPr>
        <w:object w:dxaOrig="540" w:dyaOrig="639" w14:anchorId="39BDFFE1">
          <v:shape id="_x0000_i1090" type="#_x0000_t75" style="width:27pt;height:31.5pt" o:ole="">
            <v:imagedata r:id="rId137" o:title=""/>
          </v:shape>
          <o:OLEObject Type="Embed" ProgID="Equation.DSMT4" ShapeID="_x0000_i1090" DrawAspect="Content" ObjectID="_1835858140" r:id="rId138"/>
        </w:object>
      </w:r>
      <w:r w:rsidRPr="00EC13BB">
        <w:rPr>
          <w:rFonts w:ascii="Arial" w:hAnsi="Arial" w:cs="Arial"/>
          <w:color w:val="800080"/>
          <w:sz w:val="22"/>
        </w:rPr>
        <w:t xml:space="preserve"> and approximately equal to </w:t>
      </w:r>
      <w:r w:rsidRPr="0007279A">
        <w:rPr>
          <w:rFonts w:ascii="Arial" w:hAnsi="Arial" w:cs="Arial"/>
          <w:color w:val="800080"/>
          <w:position w:val="-6"/>
          <w:sz w:val="22"/>
          <w:szCs w:val="22"/>
        </w:rPr>
        <w:object w:dxaOrig="800" w:dyaOrig="380" w14:anchorId="490E1EFF">
          <v:shape id="_x0000_i1091" type="#_x0000_t75" style="width:40pt;height:19pt" o:ole="">
            <v:imagedata r:id="rId139" o:title=""/>
          </v:shape>
          <o:OLEObject Type="Embed" ProgID="Equation.DSMT4" ShapeID="_x0000_i1091" DrawAspect="Content" ObjectID="_1835858141" r:id="rId140"/>
        </w:object>
      </w:r>
      <w:r w:rsidRPr="0007279A">
        <w:rPr>
          <w:rFonts w:ascii="Arial" w:hAnsi="Arial" w:cs="Arial"/>
          <w:color w:val="800080"/>
          <w:sz w:val="22"/>
          <w:szCs w:val="22"/>
        </w:rPr>
        <w:t>.</w:t>
      </w:r>
    </w:p>
    <w:p w14:paraId="668EE25D" w14:textId="77777777" w:rsidR="00907978" w:rsidRPr="00907978" w:rsidRDefault="00907978">
      <w:pPr>
        <w:rPr>
          <w:rFonts w:ascii="Arial" w:hAnsi="Arial" w:cs="Arial"/>
          <w:sz w:val="12"/>
          <w:szCs w:val="16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28F0678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3F7E6AA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858BCA9" w14:textId="77777777" w:rsidR="00692726" w:rsidRPr="0032674B" w:rsidRDefault="00692726" w:rsidP="004A0E3D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="004178AA" w:rsidRPr="004178AA">
        <w:rPr>
          <w:rFonts w:ascii="Arial" w:hAnsi="Arial" w:cs="Arial"/>
          <w:color w:val="800080"/>
          <w:position w:val="-6"/>
          <w:sz w:val="22"/>
        </w:rPr>
        <w:object w:dxaOrig="360" w:dyaOrig="380" w14:anchorId="3DC808AF">
          <v:shape id="_x0000_i1092" type="#_x0000_t75" style="width:18pt;height:19pt" o:ole="">
            <v:imagedata r:id="rId141" o:title=""/>
          </v:shape>
          <o:OLEObject Type="Embed" ProgID="Equation.DSMT4" ShapeID="_x0000_i1092" DrawAspect="Content" ObjectID="_1835858142" r:id="rId142"/>
        </w:object>
      </w:r>
      <w:r w:rsidR="004178AA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into radians.</w:t>
      </w:r>
    </w:p>
    <w:p w14:paraId="6F4A5C02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2B8B6E9" w14:textId="77777777" w:rsidR="004178AA" w:rsidRPr="004178AA" w:rsidRDefault="004178AA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34DB7A0" w14:textId="77777777" w:rsidR="00692726" w:rsidRPr="00EC13BB" w:rsidRDefault="00692726" w:rsidP="004178AA">
      <w:pPr>
        <w:ind w:left="1260" w:right="270"/>
        <w:rPr>
          <w:rFonts w:ascii="Arial" w:hAnsi="Arial" w:cs="Arial"/>
          <w:color w:val="800080"/>
          <w:sz w:val="22"/>
          <w:szCs w:val="22"/>
        </w:rPr>
      </w:pPr>
      <w:r w:rsidRPr="00EC13BB">
        <w:rPr>
          <w:rFonts w:ascii="Arial" w:hAnsi="Arial" w:cs="Arial"/>
          <w:color w:val="800080"/>
          <w:position w:val="-78"/>
          <w:sz w:val="22"/>
          <w:szCs w:val="22"/>
        </w:rPr>
        <w:object w:dxaOrig="1900" w:dyaOrig="1780" w14:anchorId="3E01F891">
          <v:shape id="_x0000_i1093" type="#_x0000_t75" style="width:95pt;height:89pt" o:ole="">
            <v:imagedata r:id="rId143" o:title=""/>
          </v:shape>
          <o:OLEObject Type="Embed" ProgID="Equation.DSMT4" ShapeID="_x0000_i1093" DrawAspect="Content" ObjectID="_1835858143" r:id="rId144"/>
        </w:object>
      </w:r>
    </w:p>
    <w:p w14:paraId="678A4AB1" w14:textId="77777777" w:rsidR="003D15B6" w:rsidRDefault="003D15B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3F6052C6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6D54540A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5728E2DE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56943364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0E846DE1" w14:textId="77777777" w:rsidR="004178AA" w:rsidRDefault="004178AA" w:rsidP="004178AA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F5776B">
        <w:rPr>
          <w:rFonts w:ascii="Arial" w:hAnsi="Arial" w:cs="Arial"/>
          <w:position w:val="-6"/>
          <w:sz w:val="22"/>
        </w:rPr>
        <w:object w:dxaOrig="480" w:dyaOrig="340" w14:anchorId="6CA9A817">
          <v:shape id="_x0000_i1094" type="#_x0000_t75" style="width:24pt;height:17pt" o:ole="">
            <v:imagedata r:id="rId145" o:title=""/>
          </v:shape>
          <o:OLEObject Type="Embed" ProgID="Equation.DSMT4" ShapeID="_x0000_i1094" DrawAspect="Content" ObjectID="_1835858144" r:id="rId146"/>
        </w:object>
      </w:r>
      <w:r>
        <w:rPr>
          <w:rFonts w:ascii="Arial" w:hAnsi="Arial" w:cs="Arial"/>
          <w:sz w:val="22"/>
        </w:rPr>
        <w:t xml:space="preserve"> into radians.</w:t>
      </w:r>
    </w:p>
    <w:p w14:paraId="09780F75" w14:textId="77777777" w:rsidR="004178AA" w:rsidRPr="004178AA" w:rsidRDefault="004178AA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DF5B040" w14:textId="77777777" w:rsidR="004178AA" w:rsidRPr="004178AA" w:rsidRDefault="004178AA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57782A8" w14:textId="77777777" w:rsidR="003D15B6" w:rsidRPr="004178AA" w:rsidRDefault="004178AA" w:rsidP="004178AA">
      <w:pPr>
        <w:ind w:left="1260" w:right="270"/>
        <w:jc w:val="both"/>
        <w:rPr>
          <w:rFonts w:ascii="Arial" w:hAnsi="Arial" w:cs="Arial"/>
          <w:sz w:val="22"/>
        </w:rPr>
      </w:pPr>
      <w:r w:rsidRPr="004178AA">
        <w:rPr>
          <w:rFonts w:ascii="Arial" w:hAnsi="Arial" w:cs="Arial"/>
          <w:position w:val="-122"/>
          <w:sz w:val="22"/>
          <w:szCs w:val="22"/>
        </w:rPr>
        <w:object w:dxaOrig="2140" w:dyaOrig="2560" w14:anchorId="43A27D41">
          <v:shape id="_x0000_i1095" type="#_x0000_t75" style="width:107pt;height:128.5pt" o:ole="">
            <v:imagedata r:id="rId147" o:title=""/>
          </v:shape>
          <o:OLEObject Type="Embed" ProgID="Equation.DSMT4" ShapeID="_x0000_i1095" DrawAspect="Content" ObjectID="_1835858145" r:id="rId148"/>
        </w:object>
      </w:r>
    </w:p>
    <w:p w14:paraId="44DC4717" w14:textId="77777777" w:rsidR="003D15B6" w:rsidRDefault="003D15B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51A011F3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04DD73E5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3EB3B8C9" w14:textId="77777777" w:rsidR="004178AA" w:rsidRDefault="004178AA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0FC4D163" w14:textId="77777777" w:rsidR="004178AA" w:rsidRDefault="004178AA" w:rsidP="004178AA">
      <w:pPr>
        <w:ind w:left="720" w:right="270"/>
        <w:jc w:val="both"/>
        <w:rPr>
          <w:rFonts w:ascii="Arial" w:hAnsi="Arial" w:cs="Arial"/>
          <w:sz w:val="22"/>
        </w:rPr>
      </w:pPr>
    </w:p>
    <w:p w14:paraId="0CA178B1" w14:textId="77777777" w:rsidR="004178AA" w:rsidRDefault="004178AA" w:rsidP="004178AA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e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F5776B">
        <w:rPr>
          <w:rFonts w:ascii="Arial" w:hAnsi="Arial" w:cs="Arial"/>
          <w:position w:val="-6"/>
          <w:sz w:val="22"/>
        </w:rPr>
        <w:object w:dxaOrig="600" w:dyaOrig="340" w14:anchorId="4BAC0D0A">
          <v:shape id="_x0000_i1096" type="#_x0000_t75" style="width:30pt;height:17pt" o:ole="">
            <v:imagedata r:id="rId149" o:title=""/>
          </v:shape>
          <o:OLEObject Type="Embed" ProgID="Equation.DSMT4" ShapeID="_x0000_i1096" DrawAspect="Content" ObjectID="_1835858146" r:id="rId150"/>
        </w:object>
      </w:r>
      <w:r>
        <w:rPr>
          <w:rFonts w:ascii="Arial" w:hAnsi="Arial" w:cs="Arial"/>
          <w:sz w:val="22"/>
        </w:rPr>
        <w:t xml:space="preserve"> into radians.</w:t>
      </w:r>
    </w:p>
    <w:p w14:paraId="299FDAD8" w14:textId="77777777" w:rsidR="004178AA" w:rsidRPr="004178AA" w:rsidRDefault="004178AA" w:rsidP="004178AA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49B6150" w14:textId="77777777" w:rsidR="004178AA" w:rsidRPr="004178AA" w:rsidRDefault="004178AA" w:rsidP="004178AA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7F139E5" w14:textId="77777777" w:rsidR="004178AA" w:rsidRDefault="004178AA" w:rsidP="004178AA">
      <w:pPr>
        <w:ind w:left="1260" w:right="270"/>
        <w:jc w:val="both"/>
        <w:rPr>
          <w:rFonts w:ascii="Arial" w:hAnsi="Arial" w:cs="Arial"/>
          <w:sz w:val="22"/>
        </w:rPr>
      </w:pPr>
      <w:r w:rsidRPr="00D70322">
        <w:rPr>
          <w:rFonts w:ascii="Arial" w:hAnsi="Arial" w:cs="Arial"/>
          <w:color w:val="990099"/>
          <w:position w:val="-136"/>
          <w:sz w:val="22"/>
          <w:szCs w:val="22"/>
        </w:rPr>
        <w:object w:dxaOrig="2380" w:dyaOrig="2940" w14:anchorId="227D1E16">
          <v:shape id="_x0000_i1097" type="#_x0000_t75" style="width:119pt;height:147.45pt" o:ole="">
            <v:imagedata r:id="rId151" o:title=""/>
          </v:shape>
          <o:OLEObject Type="Embed" ProgID="Equation.DSMT4" ShapeID="_x0000_i1097" DrawAspect="Content" ObjectID="_1835858147" r:id="rId152"/>
        </w:object>
      </w:r>
    </w:p>
    <w:p w14:paraId="4C46B52C" w14:textId="77777777" w:rsidR="003D15B6" w:rsidRDefault="003D15B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4FA12E8D" w14:textId="77777777" w:rsidR="00A1317F" w:rsidRPr="003D15B6" w:rsidRDefault="00A1317F" w:rsidP="004A0E3D">
      <w:pPr>
        <w:ind w:right="270"/>
        <w:rPr>
          <w:rFonts w:ascii="Arial" w:hAnsi="Arial" w:cs="Arial"/>
          <w:sz w:val="22"/>
        </w:rPr>
      </w:pPr>
      <w:r>
        <w:br w:type="page"/>
      </w:r>
    </w:p>
    <w:p w14:paraId="7583C1B1" w14:textId="77777777" w:rsidR="00A1317F" w:rsidRDefault="00A1317F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5AAAA7C6" w14:textId="77777777" w:rsidR="003D15B6" w:rsidRDefault="003D15B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5FF33629" w14:textId="77777777" w:rsidR="00692726" w:rsidRDefault="000C3726" w:rsidP="004A0E3D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</w:t>
      </w:r>
      <w:r w:rsidR="00692726">
        <w:rPr>
          <w:rFonts w:ascii="Arial" w:hAnsi="Arial" w:cs="Arial"/>
          <w:b/>
          <w:bCs/>
          <w:sz w:val="22"/>
        </w:rPr>
        <w:t>.</w:t>
      </w:r>
      <w:r w:rsidR="00692726">
        <w:rPr>
          <w:rFonts w:ascii="Arial" w:hAnsi="Arial" w:cs="Arial"/>
          <w:b/>
          <w:bCs/>
          <w:sz w:val="22"/>
        </w:rPr>
        <w:tab/>
      </w:r>
      <w:r w:rsidR="00692726">
        <w:rPr>
          <w:rFonts w:ascii="Arial" w:hAnsi="Arial" w:cs="Arial"/>
          <w:b/>
          <w:bCs/>
          <w:color w:val="000000"/>
          <w:sz w:val="22"/>
          <w:szCs w:val="22"/>
        </w:rPr>
        <w:t>a.</w:t>
      </w:r>
      <w:r w:rsidR="00692726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692726">
        <w:rPr>
          <w:rFonts w:ascii="Arial" w:hAnsi="Arial" w:cs="Arial"/>
          <w:sz w:val="22"/>
        </w:rPr>
        <w:t xml:space="preserve">Find both a positive and a negative angle that are coterminal with </w:t>
      </w:r>
      <w:r w:rsidR="00692726" w:rsidRPr="00F5776B">
        <w:rPr>
          <w:rFonts w:ascii="Arial" w:hAnsi="Arial" w:cs="Arial"/>
          <w:position w:val="-6"/>
          <w:sz w:val="22"/>
        </w:rPr>
        <w:object w:dxaOrig="480" w:dyaOrig="340" w14:anchorId="34F80996">
          <v:shape id="_x0000_i1098" type="#_x0000_t75" style="width:24pt;height:17pt" o:ole="">
            <v:imagedata r:id="rId145" o:title=""/>
          </v:shape>
          <o:OLEObject Type="Embed" ProgID="Equation.DSMT4" ShapeID="_x0000_i1098" DrawAspect="Content" ObjectID="_1835858148" r:id="rId153"/>
        </w:object>
      </w:r>
      <w:r w:rsidR="00692726">
        <w:rPr>
          <w:rFonts w:ascii="Arial" w:hAnsi="Arial" w:cs="Arial"/>
          <w:sz w:val="22"/>
        </w:rPr>
        <w:t>. (Answer in degrees.)</w:t>
      </w:r>
    </w:p>
    <w:p w14:paraId="1071BDEE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69010AD" w14:textId="77777777" w:rsidR="00692726" w:rsidRPr="00BB17F7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FDCA60D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a positive angle coterminal with </w:t>
      </w:r>
      <w:r w:rsidRPr="00BB17F7">
        <w:rPr>
          <w:rFonts w:ascii="Arial" w:hAnsi="Arial" w:cs="Arial"/>
          <w:noProof/>
          <w:position w:val="-6"/>
          <w:sz w:val="22"/>
          <w:szCs w:val="22"/>
        </w:rPr>
        <w:object w:dxaOrig="499" w:dyaOrig="340" w14:anchorId="2A947FEF">
          <v:shape id="_x0000_i1099" type="#_x0000_t75" style="width:24.5pt;height:17pt" o:ole="">
            <v:imagedata r:id="rId154" o:title=""/>
          </v:shape>
          <o:OLEObject Type="Embed" ProgID="Equation.DSMT4" ShapeID="_x0000_i1099" DrawAspect="Content" ObjectID="_1835858149" r:id="rId155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we can add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520" w:dyaOrig="340" w14:anchorId="1DFCAF65">
          <v:shape id="_x0000_i1100" type="#_x0000_t75" style="width:26pt;height:17pt" o:ole="">
            <v:imagedata r:id="rId156" o:title=""/>
          </v:shape>
          <o:OLEObject Type="Embed" ProgID="Equation.DSMT4" ShapeID="_x0000_i1100" DrawAspect="Content" ObjectID="_1835858150" r:id="rId157"/>
        </w:object>
      </w:r>
      <w:r w:rsidRPr="00BB17F7">
        <w:rPr>
          <w:rFonts w:ascii="Arial" w:hAnsi="Arial" w:cs="Arial"/>
          <w:color w:val="800080"/>
          <w:sz w:val="22"/>
          <w:szCs w:val="22"/>
        </w:rPr>
        <w:t>:</w:t>
      </w:r>
    </w:p>
    <w:p w14:paraId="1EDAF51A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50F998A6" w14:textId="77777777" w:rsidR="00692726" w:rsidRPr="00BB17F7" w:rsidRDefault="00692726" w:rsidP="004A0E3D">
      <w:pPr>
        <w:ind w:left="2520" w:right="270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1980" w:dyaOrig="380" w14:anchorId="01E178AE">
          <v:shape id="_x0000_i1101" type="#_x0000_t75" style="width:99.5pt;height:19pt" o:ole="">
            <v:imagedata r:id="rId158" o:title=""/>
          </v:shape>
          <o:OLEObject Type="Embed" ProgID="Equation.DSMT4" ShapeID="_x0000_i1101" DrawAspect="Content" ObjectID="_1835858151" r:id="rId159"/>
        </w:object>
      </w:r>
    </w:p>
    <w:p w14:paraId="1261E69C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50D89B07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BB17F7">
        <w:rPr>
          <w:rFonts w:ascii="Arial" w:hAnsi="Arial" w:cs="Arial"/>
          <w:color w:val="000000"/>
          <w:position w:val="-6"/>
          <w:sz w:val="22"/>
          <w:szCs w:val="22"/>
        </w:rPr>
        <w:object w:dxaOrig="520" w:dyaOrig="340" w14:anchorId="41DF6D86">
          <v:shape id="_x0000_i1102" type="#_x0000_t75" style="width:26pt;height:17pt" o:ole="">
            <v:imagedata r:id="rId160" o:title=""/>
          </v:shape>
          <o:OLEObject Type="Embed" ProgID="Equation.DSMT4" ShapeID="_x0000_i1102" DrawAspect="Content" ObjectID="_1835858152" r:id="rId161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is coterminal with</w:t>
      </w:r>
      <w:r w:rsidRPr="00BB17F7">
        <w:rPr>
          <w:rFonts w:ascii="Arial" w:hAnsi="Arial" w:cs="Arial"/>
          <w:color w:val="000000"/>
          <w:sz w:val="22"/>
          <w:szCs w:val="22"/>
        </w:rPr>
        <w:t xml:space="preserve"> </w:t>
      </w:r>
      <w:r w:rsidRPr="00BB17F7">
        <w:rPr>
          <w:rFonts w:ascii="Arial" w:hAnsi="Arial" w:cs="Arial"/>
          <w:noProof/>
          <w:position w:val="-6"/>
          <w:sz w:val="22"/>
          <w:szCs w:val="22"/>
        </w:rPr>
        <w:object w:dxaOrig="499" w:dyaOrig="340" w14:anchorId="33797E02">
          <v:shape id="_x0000_i1103" type="#_x0000_t75" style="width:24.5pt;height:17pt" o:ole="">
            <v:imagedata r:id="rId154" o:title=""/>
          </v:shape>
          <o:OLEObject Type="Embed" ProgID="Equation.DSMT4" ShapeID="_x0000_i1103" DrawAspect="Content" ObjectID="_1835858153" r:id="rId162"/>
        </w:object>
      </w:r>
      <w:r w:rsidRPr="00BB17F7">
        <w:rPr>
          <w:rFonts w:ascii="Arial" w:hAnsi="Arial" w:cs="Arial"/>
          <w:noProof/>
          <w:position w:val="-6"/>
          <w:sz w:val="22"/>
          <w:szCs w:val="22"/>
        </w:rPr>
        <w:t>.</w:t>
      </w:r>
    </w:p>
    <w:p w14:paraId="20C049C4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0BDA9F1A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5D165314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a negative angle coterminal with </w:t>
      </w:r>
      <w:r w:rsidRPr="00BB17F7">
        <w:rPr>
          <w:rFonts w:ascii="Arial" w:hAnsi="Arial" w:cs="Arial"/>
          <w:noProof/>
          <w:position w:val="-6"/>
          <w:sz w:val="22"/>
          <w:szCs w:val="22"/>
        </w:rPr>
        <w:object w:dxaOrig="499" w:dyaOrig="340" w14:anchorId="56E3D26A">
          <v:shape id="_x0000_i1104" type="#_x0000_t75" style="width:24.5pt;height:17pt" o:ole="">
            <v:imagedata r:id="rId154" o:title=""/>
          </v:shape>
          <o:OLEObject Type="Embed" ProgID="Equation.DSMT4" ShapeID="_x0000_i1104" DrawAspect="Content" ObjectID="_1835858154" r:id="rId163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we can subtract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520" w:dyaOrig="340" w14:anchorId="7D0C157B">
          <v:shape id="_x0000_i1105" type="#_x0000_t75" style="width:26pt;height:17pt" o:ole="">
            <v:imagedata r:id="rId156" o:title=""/>
          </v:shape>
          <o:OLEObject Type="Embed" ProgID="Equation.DSMT4" ShapeID="_x0000_i1105" DrawAspect="Content" ObjectID="_1835858155" r:id="rId164"/>
        </w:object>
      </w:r>
      <w:r w:rsidRPr="00BB17F7">
        <w:rPr>
          <w:rFonts w:ascii="Arial" w:hAnsi="Arial" w:cs="Arial"/>
          <w:color w:val="800080"/>
          <w:sz w:val="22"/>
          <w:szCs w:val="22"/>
        </w:rPr>
        <w:t>:</w:t>
      </w:r>
    </w:p>
    <w:p w14:paraId="3C7E0DAB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4ADF2612" w14:textId="77777777" w:rsidR="00692726" w:rsidRPr="00BB17F7" w:rsidRDefault="00692726" w:rsidP="004A0E3D">
      <w:pPr>
        <w:ind w:left="2520" w:right="270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2120" w:dyaOrig="380" w14:anchorId="53A0FBE1">
          <v:shape id="_x0000_i1106" type="#_x0000_t75" style="width:106pt;height:19pt" o:ole="">
            <v:imagedata r:id="rId165" o:title=""/>
          </v:shape>
          <o:OLEObject Type="Embed" ProgID="Equation.DSMT4" ShapeID="_x0000_i1106" DrawAspect="Content" ObjectID="_1835858156" r:id="rId166"/>
        </w:object>
      </w:r>
    </w:p>
    <w:p w14:paraId="6DC46F48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23EE08D5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BB17F7">
        <w:rPr>
          <w:rFonts w:ascii="Arial" w:hAnsi="Arial" w:cs="Arial"/>
          <w:noProof/>
          <w:position w:val="-6"/>
          <w:sz w:val="22"/>
          <w:szCs w:val="22"/>
        </w:rPr>
        <w:object w:dxaOrig="639" w:dyaOrig="340" w14:anchorId="61EBCBAA">
          <v:shape id="_x0000_i1107" type="#_x0000_t75" style="width:31.5pt;height:17pt" o:ole="">
            <v:imagedata r:id="rId167" o:title=""/>
          </v:shape>
          <o:OLEObject Type="Embed" ProgID="Equation.DSMT4" ShapeID="_x0000_i1107" DrawAspect="Content" ObjectID="_1835858157" r:id="rId168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is coterminal with</w:t>
      </w:r>
      <w:r w:rsidRPr="00BB17F7">
        <w:rPr>
          <w:rFonts w:ascii="Arial" w:hAnsi="Arial" w:cs="Arial"/>
          <w:color w:val="000000"/>
          <w:sz w:val="22"/>
          <w:szCs w:val="22"/>
        </w:rPr>
        <w:t xml:space="preserve"> </w:t>
      </w:r>
      <w:r w:rsidRPr="00BB17F7">
        <w:rPr>
          <w:rFonts w:ascii="Arial" w:hAnsi="Arial" w:cs="Arial"/>
          <w:noProof/>
          <w:position w:val="-6"/>
          <w:sz w:val="22"/>
          <w:szCs w:val="22"/>
        </w:rPr>
        <w:object w:dxaOrig="499" w:dyaOrig="340" w14:anchorId="2DF12C4C">
          <v:shape id="_x0000_i1108" type="#_x0000_t75" style="width:24.5pt;height:17pt" o:ole="">
            <v:imagedata r:id="rId154" o:title=""/>
          </v:shape>
          <o:OLEObject Type="Embed" ProgID="Equation.DSMT4" ShapeID="_x0000_i1108" DrawAspect="Content" ObjectID="_1835858158" r:id="rId169"/>
        </w:object>
      </w:r>
      <w:r w:rsidRPr="00BB17F7">
        <w:rPr>
          <w:rFonts w:ascii="Arial" w:hAnsi="Arial" w:cs="Arial"/>
          <w:color w:val="800080"/>
          <w:sz w:val="22"/>
          <w:szCs w:val="22"/>
        </w:rPr>
        <w:t>.</w:t>
      </w:r>
    </w:p>
    <w:p w14:paraId="7DD5879A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3C00FF1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A3040BA" w14:textId="77777777" w:rsidR="00A1317F" w:rsidRDefault="00A1317F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83017E8" w14:textId="77777777" w:rsidR="00A1317F" w:rsidRPr="00BB17F7" w:rsidRDefault="00A1317F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811EE54" w14:textId="77777777" w:rsidR="00692726" w:rsidRPr="00BB17F7" w:rsidRDefault="00692726" w:rsidP="004A0E3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2F0FE8E" w14:textId="77777777" w:rsidR="00692726" w:rsidRPr="00BB17F7" w:rsidRDefault="00692726" w:rsidP="004A0E3D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b/>
          <w:bCs/>
          <w:color w:val="000000"/>
          <w:sz w:val="22"/>
          <w:szCs w:val="22"/>
        </w:rPr>
        <w:t>b.</w:t>
      </w:r>
      <w:r w:rsidRPr="00BB17F7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BB17F7">
        <w:rPr>
          <w:rFonts w:ascii="Arial" w:hAnsi="Arial" w:cs="Arial"/>
          <w:sz w:val="22"/>
          <w:szCs w:val="22"/>
        </w:rPr>
        <w:t xml:space="preserve">Find both a positive and a negative angle that are coterminal with </w:t>
      </w:r>
      <w:r w:rsidRPr="00BB17F7">
        <w:rPr>
          <w:rFonts w:ascii="Arial" w:hAnsi="Arial" w:cs="Arial"/>
          <w:position w:val="-18"/>
          <w:sz w:val="22"/>
          <w:szCs w:val="22"/>
        </w:rPr>
        <w:object w:dxaOrig="499" w:dyaOrig="480" w14:anchorId="183D3CE6">
          <v:shape id="_x0000_i1109" type="#_x0000_t75" style="width:24.5pt;height:24pt" o:ole="">
            <v:imagedata r:id="rId170" o:title=""/>
          </v:shape>
          <o:OLEObject Type="Embed" ProgID="Equation.DSMT4" ShapeID="_x0000_i1109" DrawAspect="Content" ObjectID="_1835858159" r:id="rId171"/>
        </w:object>
      </w:r>
      <w:r w:rsidRPr="00BB17F7">
        <w:rPr>
          <w:rFonts w:ascii="Arial" w:hAnsi="Arial" w:cs="Arial"/>
          <w:sz w:val="22"/>
          <w:szCs w:val="22"/>
        </w:rPr>
        <w:t>. (Answer in radians.)</w:t>
      </w:r>
    </w:p>
    <w:p w14:paraId="326278F6" w14:textId="77777777" w:rsidR="00692726" w:rsidRDefault="00692726" w:rsidP="004A0E3D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06C73403" w14:textId="77777777" w:rsidR="00692726" w:rsidRPr="00BB17F7" w:rsidRDefault="00692726" w:rsidP="004A0E3D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232304E0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a positive angle coterminal with </w:t>
      </w:r>
      <w:r w:rsidR="00251923" w:rsidRPr="00251923">
        <w:rPr>
          <w:rFonts w:ascii="Arial" w:hAnsi="Arial" w:cs="Arial"/>
          <w:color w:val="800080"/>
          <w:position w:val="-18"/>
          <w:sz w:val="22"/>
          <w:szCs w:val="22"/>
        </w:rPr>
        <w:object w:dxaOrig="499" w:dyaOrig="480" w14:anchorId="0055FC81">
          <v:shape id="_x0000_i1110" type="#_x0000_t75" style="width:25pt;height:24pt" o:ole="">
            <v:imagedata r:id="rId172" o:title=""/>
          </v:shape>
          <o:OLEObject Type="Embed" ProgID="Equation.DSMT4" ShapeID="_x0000_i1110" DrawAspect="Content" ObjectID="_1835858160" r:id="rId173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we can add </w:t>
      </w:r>
      <w:r w:rsidR="00251923" w:rsidRPr="00526A83">
        <w:rPr>
          <w:rFonts w:ascii="Arial" w:hAnsi="Arial" w:cs="Arial"/>
          <w:position w:val="-6"/>
          <w:sz w:val="22"/>
          <w:szCs w:val="22"/>
        </w:rPr>
        <w:object w:dxaOrig="360" w:dyaOrig="279" w14:anchorId="7DC49622">
          <v:shape id="_x0000_i1111" type="#_x0000_t75" style="width:18.5pt;height:14pt" o:ole="">
            <v:imagedata r:id="rId174" o:title=""/>
          </v:shape>
          <o:OLEObject Type="Embed" ProgID="Equation.DSMT4" ShapeID="_x0000_i1111" DrawAspect="Content" ObjectID="_1835858161" r:id="rId175"/>
        </w:object>
      </w:r>
      <w:r w:rsidRPr="00BB17F7">
        <w:rPr>
          <w:rFonts w:ascii="Arial" w:hAnsi="Arial" w:cs="Arial"/>
          <w:color w:val="800080"/>
          <w:sz w:val="22"/>
          <w:szCs w:val="22"/>
        </w:rPr>
        <w:t>:</w:t>
      </w:r>
    </w:p>
    <w:p w14:paraId="117EB82E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456C7608" w14:textId="77777777" w:rsidR="00692726" w:rsidRPr="00BB17F7" w:rsidRDefault="00692726" w:rsidP="004A0E3D">
      <w:pPr>
        <w:ind w:left="2520" w:right="270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42"/>
          <w:sz w:val="22"/>
          <w:szCs w:val="22"/>
        </w:rPr>
        <w:object w:dxaOrig="2439" w:dyaOrig="960" w14:anchorId="79C09C2C">
          <v:shape id="_x0000_i1112" type="#_x0000_t75" style="width:121.95pt;height:48pt" o:ole="">
            <v:imagedata r:id="rId176" o:title=""/>
          </v:shape>
          <o:OLEObject Type="Embed" ProgID="Equation.DSMT4" ShapeID="_x0000_i1112" DrawAspect="Content" ObjectID="_1835858162" r:id="rId177"/>
        </w:object>
      </w:r>
    </w:p>
    <w:p w14:paraId="6CF8E905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24105609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BB17F7">
        <w:rPr>
          <w:rFonts w:ascii="Arial" w:hAnsi="Arial" w:cs="Arial"/>
          <w:color w:val="000000"/>
          <w:position w:val="-18"/>
          <w:sz w:val="22"/>
          <w:szCs w:val="22"/>
        </w:rPr>
        <w:object w:dxaOrig="420" w:dyaOrig="480" w14:anchorId="6D343BF1">
          <v:shape id="_x0000_i1113" type="#_x0000_t75" style="width:21.5pt;height:24.5pt" o:ole="">
            <v:imagedata r:id="rId178" o:title=""/>
          </v:shape>
          <o:OLEObject Type="Embed" ProgID="Equation.DSMT4" ShapeID="_x0000_i1113" DrawAspect="Content" ObjectID="_1835858163" r:id="rId179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is coterminal with</w:t>
      </w:r>
      <w:r w:rsidRPr="00BB17F7">
        <w:rPr>
          <w:rFonts w:ascii="Arial" w:hAnsi="Arial" w:cs="Arial"/>
          <w:color w:val="000000"/>
          <w:sz w:val="22"/>
          <w:szCs w:val="22"/>
        </w:rPr>
        <w:t xml:space="preserve"> </w:t>
      </w:r>
      <w:r w:rsidR="00251923" w:rsidRPr="00251923">
        <w:rPr>
          <w:rFonts w:ascii="Arial" w:hAnsi="Arial" w:cs="Arial"/>
          <w:position w:val="-18"/>
          <w:sz w:val="22"/>
          <w:szCs w:val="22"/>
        </w:rPr>
        <w:object w:dxaOrig="499" w:dyaOrig="480" w14:anchorId="07EC856A">
          <v:shape id="_x0000_i1114" type="#_x0000_t75" style="width:25pt;height:24pt" o:ole="">
            <v:imagedata r:id="rId180" o:title=""/>
          </v:shape>
          <o:OLEObject Type="Embed" ProgID="Equation.DSMT4" ShapeID="_x0000_i1114" DrawAspect="Content" ObjectID="_1835858164" r:id="rId181"/>
        </w:object>
      </w:r>
      <w:r w:rsidRPr="00BB17F7">
        <w:rPr>
          <w:rFonts w:ascii="Arial" w:hAnsi="Arial" w:cs="Arial"/>
          <w:color w:val="800080"/>
          <w:sz w:val="22"/>
          <w:szCs w:val="22"/>
        </w:rPr>
        <w:t>.</w:t>
      </w:r>
    </w:p>
    <w:p w14:paraId="21C15C6E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1203B48A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3331DE09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a negative angle coterminal with </w:t>
      </w:r>
      <w:r w:rsidR="00251923" w:rsidRPr="00251923">
        <w:rPr>
          <w:rFonts w:ascii="Arial" w:hAnsi="Arial" w:cs="Arial"/>
          <w:position w:val="-18"/>
          <w:sz w:val="22"/>
          <w:szCs w:val="22"/>
        </w:rPr>
        <w:object w:dxaOrig="499" w:dyaOrig="480" w14:anchorId="17C6E689">
          <v:shape id="_x0000_i1115" type="#_x0000_t75" style="width:25pt;height:24pt" o:ole="">
            <v:imagedata r:id="rId182" o:title=""/>
          </v:shape>
          <o:OLEObject Type="Embed" ProgID="Equation.DSMT4" ShapeID="_x0000_i1115" DrawAspect="Content" ObjectID="_1835858165" r:id="rId183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we can subtract </w:t>
      </w:r>
      <w:r w:rsidR="00251923" w:rsidRPr="00526A83">
        <w:rPr>
          <w:rFonts w:ascii="Arial" w:hAnsi="Arial" w:cs="Arial"/>
          <w:position w:val="-6"/>
          <w:sz w:val="22"/>
          <w:szCs w:val="22"/>
        </w:rPr>
        <w:object w:dxaOrig="360" w:dyaOrig="279" w14:anchorId="4486E3FF">
          <v:shape id="_x0000_i1116" type="#_x0000_t75" style="width:18.5pt;height:14pt" o:ole="">
            <v:imagedata r:id="rId174" o:title=""/>
          </v:shape>
          <o:OLEObject Type="Embed" ProgID="Equation.DSMT4" ShapeID="_x0000_i1116" DrawAspect="Content" ObjectID="_1835858166" r:id="rId184"/>
        </w:object>
      </w:r>
      <w:r w:rsidRPr="00BB17F7">
        <w:rPr>
          <w:rFonts w:ascii="Arial" w:hAnsi="Arial" w:cs="Arial"/>
          <w:color w:val="800080"/>
          <w:sz w:val="22"/>
          <w:szCs w:val="22"/>
        </w:rPr>
        <w:t>:</w:t>
      </w:r>
    </w:p>
    <w:p w14:paraId="1B1FD930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2FDBB8B7" w14:textId="77777777" w:rsidR="00692726" w:rsidRPr="00BB17F7" w:rsidRDefault="00692726" w:rsidP="004A0E3D">
      <w:pPr>
        <w:ind w:left="2520" w:right="270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42"/>
          <w:sz w:val="22"/>
          <w:szCs w:val="22"/>
        </w:rPr>
        <w:object w:dxaOrig="2420" w:dyaOrig="960" w14:anchorId="05E57965">
          <v:shape id="_x0000_i1117" type="#_x0000_t75" style="width:121.5pt;height:48pt" o:ole="">
            <v:imagedata r:id="rId185" o:title=""/>
          </v:shape>
          <o:OLEObject Type="Embed" ProgID="Equation.DSMT4" ShapeID="_x0000_i1117" DrawAspect="Content" ObjectID="_1835858167" r:id="rId186"/>
        </w:object>
      </w:r>
    </w:p>
    <w:p w14:paraId="1B4A19C0" w14:textId="77777777" w:rsidR="00692726" w:rsidRPr="00BB17F7" w:rsidRDefault="00692726" w:rsidP="004A0E3D">
      <w:pPr>
        <w:ind w:left="1080" w:right="270"/>
        <w:rPr>
          <w:rFonts w:ascii="Arial" w:hAnsi="Arial" w:cs="Arial"/>
          <w:color w:val="000000"/>
          <w:sz w:val="22"/>
          <w:szCs w:val="22"/>
        </w:rPr>
      </w:pPr>
    </w:p>
    <w:p w14:paraId="04CAA95B" w14:textId="77777777" w:rsidR="00692726" w:rsidRPr="00BB17F7" w:rsidRDefault="00692726" w:rsidP="004A0E3D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BB17F7">
        <w:rPr>
          <w:rFonts w:ascii="Arial" w:hAnsi="Arial" w:cs="Arial"/>
          <w:color w:val="000000"/>
          <w:position w:val="-18"/>
          <w:sz w:val="22"/>
          <w:szCs w:val="22"/>
        </w:rPr>
        <w:object w:dxaOrig="600" w:dyaOrig="480" w14:anchorId="4F6EBD4E">
          <v:shape id="_x0000_i1118" type="#_x0000_t75" style="width:30.5pt;height:24.5pt" o:ole="">
            <v:imagedata r:id="rId187" o:title=""/>
          </v:shape>
          <o:OLEObject Type="Embed" ProgID="Equation.DSMT4" ShapeID="_x0000_i1118" DrawAspect="Content" ObjectID="_1835858168" r:id="rId188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is coterminal with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="00251923" w:rsidRPr="00251923">
        <w:rPr>
          <w:rFonts w:ascii="Arial" w:hAnsi="Arial" w:cs="Arial"/>
          <w:position w:val="-18"/>
          <w:sz w:val="22"/>
          <w:szCs w:val="22"/>
        </w:rPr>
        <w:object w:dxaOrig="499" w:dyaOrig="480" w14:anchorId="66613A37">
          <v:shape id="_x0000_i1119" type="#_x0000_t75" style="width:25pt;height:24pt" o:ole="">
            <v:imagedata r:id="rId189" o:title=""/>
          </v:shape>
          <o:OLEObject Type="Embed" ProgID="Equation.DSMT4" ShapeID="_x0000_i1119" DrawAspect="Content" ObjectID="_1835858169" r:id="rId190"/>
        </w:object>
      </w:r>
      <w:r w:rsidRPr="00BB17F7">
        <w:rPr>
          <w:rFonts w:ascii="Arial" w:hAnsi="Arial" w:cs="Arial"/>
          <w:color w:val="800080"/>
          <w:sz w:val="22"/>
          <w:szCs w:val="22"/>
        </w:rPr>
        <w:t>.</w:t>
      </w:r>
    </w:p>
    <w:p w14:paraId="6DCFA9EC" w14:textId="77777777" w:rsidR="00692726" w:rsidRDefault="00692726" w:rsidP="004A0E3D">
      <w:pPr>
        <w:ind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52B6C6D5" w14:textId="77777777" w:rsidR="00692726" w:rsidRDefault="00692726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48F6BC36" w14:textId="77777777" w:rsidR="00692726" w:rsidRDefault="00692726" w:rsidP="004A0E3D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C9F2D7F" w14:textId="02706121" w:rsidR="00692726" w:rsidRPr="0032674B" w:rsidRDefault="00692726" w:rsidP="004A0E3D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4F10D4">
        <w:rPr>
          <w:rFonts w:ascii="Arial" w:hAnsi="Arial" w:cs="Arial"/>
          <w:sz w:val="22"/>
        </w:rPr>
        <w:t xml:space="preserve">Try to find a way to represent </w:t>
      </w:r>
      <w:proofErr w:type="gramStart"/>
      <w:r w:rsidR="004F10D4">
        <w:rPr>
          <w:rFonts w:ascii="Arial" w:hAnsi="Arial" w:cs="Arial"/>
          <w:sz w:val="22"/>
        </w:rPr>
        <w:t>all of</w:t>
      </w:r>
      <w:proofErr w:type="gramEnd"/>
      <w:r w:rsidR="004F10D4">
        <w:rPr>
          <w:rFonts w:ascii="Arial" w:hAnsi="Arial" w:cs="Arial"/>
          <w:sz w:val="22"/>
        </w:rPr>
        <w:t xml:space="preserve"> the (infinitely many) different angles that are coterminal with </w:t>
      </w:r>
      <w:r w:rsidR="004F10D4" w:rsidRPr="001242BC">
        <w:rPr>
          <w:rFonts w:ascii="Arial" w:hAnsi="Arial" w:cs="Arial"/>
          <w:position w:val="-6"/>
          <w:sz w:val="22"/>
        </w:rPr>
        <w:object w:dxaOrig="380" w:dyaOrig="360" w14:anchorId="124AED50">
          <v:shape id="_x0000_i1120" type="#_x0000_t75" style="width:19.5pt;height:18.5pt" o:ole="">
            <v:imagedata r:id="rId191" o:title=""/>
          </v:shape>
          <o:OLEObject Type="Embed" ProgID="Equation.DSMT4" ShapeID="_x0000_i1120" DrawAspect="Content" ObjectID="_1835858170" r:id="rId192"/>
        </w:object>
      </w:r>
      <w:r>
        <w:rPr>
          <w:rFonts w:ascii="Arial" w:hAnsi="Arial" w:cs="Arial"/>
          <w:sz w:val="22"/>
        </w:rPr>
        <w:t>.</w:t>
      </w:r>
    </w:p>
    <w:p w14:paraId="41A13EB9" w14:textId="77777777" w:rsidR="00692726" w:rsidRPr="004F10D4" w:rsidRDefault="00692726" w:rsidP="004A0E3D">
      <w:pPr>
        <w:ind w:left="1080" w:right="270"/>
        <w:jc w:val="both"/>
        <w:rPr>
          <w:rFonts w:ascii="Arial" w:hAnsi="Arial" w:cs="Arial"/>
          <w:bCs/>
          <w:szCs w:val="14"/>
        </w:rPr>
      </w:pPr>
    </w:p>
    <w:p w14:paraId="61F01406" w14:textId="77777777" w:rsidR="00692726" w:rsidRDefault="00692726" w:rsidP="004A0E3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coterminal </w:t>
      </w:r>
      <w:r>
        <w:rPr>
          <w:rFonts w:ascii="Arial" w:hAnsi="Arial" w:cs="Arial"/>
          <w:color w:val="800080"/>
          <w:sz w:val="22"/>
          <w:szCs w:val="22"/>
        </w:rPr>
        <w:t xml:space="preserve">angles, we know that we need to add (or subtract) any number of full revolutions.  For example, </w:t>
      </w:r>
    </w:p>
    <w:p w14:paraId="523D1BB2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0D5C5CA0" w14:textId="77777777" w:rsidR="00692726" w:rsidRDefault="00692726" w:rsidP="004A0E3D">
      <w:pPr>
        <w:ind w:left="4050" w:right="270"/>
        <w:jc w:val="both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2079" w:dyaOrig="380" w14:anchorId="085BD5EF">
          <v:shape id="_x0000_i1121" type="#_x0000_t75" style="width:104.45pt;height:19pt" o:ole="">
            <v:imagedata r:id="rId193" o:title=""/>
          </v:shape>
          <o:OLEObject Type="Embed" ProgID="Equation.DSMT4" ShapeID="_x0000_i1121" DrawAspect="Content" ObjectID="_1835858171" r:id="rId194"/>
        </w:object>
      </w:r>
    </w:p>
    <w:p w14:paraId="2B5A1B40" w14:textId="77777777" w:rsidR="00692726" w:rsidRDefault="00692726" w:rsidP="004A0E3D">
      <w:pPr>
        <w:ind w:left="4050" w:right="270"/>
        <w:jc w:val="both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2120" w:dyaOrig="380" w14:anchorId="462AD68A">
          <v:shape id="_x0000_i1122" type="#_x0000_t75" style="width:106.55pt;height:19pt" o:ole="">
            <v:imagedata r:id="rId195" o:title=""/>
          </v:shape>
          <o:OLEObject Type="Embed" ProgID="Equation.DSMT4" ShapeID="_x0000_i1122" DrawAspect="Content" ObjectID="_1835858172" r:id="rId196"/>
        </w:object>
      </w:r>
    </w:p>
    <w:p w14:paraId="3AD437C6" w14:textId="77777777" w:rsidR="00692726" w:rsidRDefault="00692726" w:rsidP="004A0E3D">
      <w:pPr>
        <w:ind w:left="4050" w:right="270"/>
        <w:jc w:val="both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2200" w:dyaOrig="380" w14:anchorId="7475461E">
          <v:shape id="_x0000_i1123" type="#_x0000_t75" style="width:110.55pt;height:19pt" o:ole="">
            <v:imagedata r:id="rId197" o:title=""/>
          </v:shape>
          <o:OLEObject Type="Embed" ProgID="Equation.DSMT4" ShapeID="_x0000_i1123" DrawAspect="Content" ObjectID="_1835858173" r:id="rId198"/>
        </w:object>
      </w:r>
    </w:p>
    <w:p w14:paraId="7A6C7261" w14:textId="77777777" w:rsidR="00692726" w:rsidRPr="00C54B39" w:rsidRDefault="00692726" w:rsidP="004A0E3D">
      <w:pPr>
        <w:ind w:left="4860" w:right="270"/>
        <w:jc w:val="both"/>
        <w:rPr>
          <w:rFonts w:ascii="Arial" w:hAnsi="Arial" w:cs="Arial"/>
          <w:color w:val="990099"/>
          <w:sz w:val="22"/>
          <w:szCs w:val="22"/>
        </w:rPr>
      </w:pPr>
      <w:r w:rsidRPr="00C54B39">
        <w:rPr>
          <w:rFonts w:ascii="Arial" w:hAnsi="Arial" w:cs="Arial"/>
          <w:color w:val="990099"/>
          <w:sz w:val="22"/>
          <w:szCs w:val="22"/>
        </w:rPr>
        <w:t>etc.</w:t>
      </w:r>
    </w:p>
    <w:p w14:paraId="2D6CF012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14:paraId="4742ADB1" w14:textId="77777777" w:rsidR="00692726" w:rsidRDefault="00692726" w:rsidP="004A0E3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are all coterminal with </w:t>
      </w:r>
      <w:r w:rsidRPr="00C54B39">
        <w:rPr>
          <w:rFonts w:ascii="Arial" w:hAnsi="Arial" w:cs="Arial"/>
          <w:color w:val="000000"/>
          <w:position w:val="-6"/>
          <w:sz w:val="22"/>
          <w:szCs w:val="22"/>
        </w:rPr>
        <w:object w:dxaOrig="400" w:dyaOrig="340" w14:anchorId="520FF2DF">
          <v:shape id="_x0000_i1124" type="#_x0000_t75" style="width:20pt;height:16.5pt" o:ole="">
            <v:imagedata r:id="rId199" o:title=""/>
          </v:shape>
          <o:OLEObject Type="Embed" ProgID="Equation.DSMT4" ShapeID="_x0000_i1124" DrawAspect="Content" ObjectID="_1835858174" r:id="rId20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To represent all of the infinitely many different possibilities, we can let the symbol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48E52629">
          <v:shape id="_x0000_i1125" type="#_x0000_t75" style="width:9.5pt;height:14pt" o:ole="">
            <v:imagedata r:id="rId201" o:title=""/>
          </v:shape>
          <o:OLEObject Type="Embed" ProgID="Equation.DSMT4" ShapeID="_x0000_i1125" DrawAspect="Content" ObjectID="_1835858175" r:id="rId20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represent any integer (i.e., any whole number) using the notation “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600" w:dyaOrig="279" w14:anchorId="19F5C1DF">
          <v:shape id="_x0000_i1126" type="#_x0000_t75" style="width:29.5pt;height:14pt" o:ole="">
            <v:imagedata r:id="rId203" o:title=""/>
          </v:shape>
          <o:OLEObject Type="Embed" ProgID="Equation.DSMT4" ShapeID="_x0000_i1126" DrawAspect="Content" ObjectID="_1835858176" r:id="rId204"/>
        </w:object>
      </w:r>
      <w:r>
        <w:rPr>
          <w:rFonts w:ascii="Arial" w:hAnsi="Arial" w:cs="Arial"/>
          <w:color w:val="800080"/>
          <w:sz w:val="22"/>
          <w:szCs w:val="22"/>
        </w:rPr>
        <w:t xml:space="preserve">” (the symbol </w:t>
      </w:r>
      <w:r w:rsidRPr="00C54B39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041B4CBA">
          <v:shape id="_x0000_i1127" type="#_x0000_t75" style="width:12pt;height:13pt" o:ole="">
            <v:imagedata r:id="rId205" o:title=""/>
          </v:shape>
          <o:OLEObject Type="Embed" ProgID="Equation.DSMT4" ShapeID="_x0000_i1127" DrawAspect="Content" ObjectID="_1835858177" r:id="rId206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represents the set of integers and the symbol </w:t>
      </w:r>
      <w:r w:rsidRPr="00C54B39">
        <w:rPr>
          <w:rFonts w:ascii="Arial" w:hAnsi="Arial" w:cs="Arial"/>
          <w:color w:val="800080"/>
          <w:position w:val="-4"/>
          <w:sz w:val="22"/>
          <w:szCs w:val="22"/>
        </w:rPr>
        <w:object w:dxaOrig="200" w:dyaOrig="200" w14:anchorId="265B1E57">
          <v:shape id="_x0000_i1128" type="#_x0000_t75" style="width:10pt;height:10pt" o:ole="">
            <v:imagedata r:id="rId207" o:title=""/>
          </v:shape>
          <o:OLEObject Type="Embed" ProgID="Equation.DSMT4" ShapeID="_x0000_i1128" DrawAspect="Content" ObjectID="_1835858178" r:id="rId20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means “is an element of” so this means, “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10A7ADE0">
          <v:shape id="_x0000_i1129" type="#_x0000_t75" style="width:9.5pt;height:14pt" o:ole="">
            <v:imagedata r:id="rId201" o:title=""/>
          </v:shape>
          <o:OLEObject Type="Embed" ProgID="Equation.DSMT4" ShapeID="_x0000_i1129" DrawAspect="Content" ObjectID="_1835858179" r:id="rId20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an element of the set of integers”) and multiply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520" w:dyaOrig="340" w14:anchorId="0BC61BAE">
          <v:shape id="_x0000_i1130" type="#_x0000_t75" style="width:26pt;height:17pt" o:ole="">
            <v:imagedata r:id="rId156" o:title=""/>
          </v:shape>
          <o:OLEObject Type="Embed" ProgID="Equation.DSMT4" ShapeID="_x0000_i1130" DrawAspect="Content" ObjectID="_1835858180" r:id="rId21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by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4A20A99E">
          <v:shape id="_x0000_i1131" type="#_x0000_t75" style="width:9.5pt;height:14pt" o:ole="">
            <v:imagedata r:id="rId201" o:title=""/>
          </v:shape>
          <o:OLEObject Type="Embed" ProgID="Equation.DSMT4" ShapeID="_x0000_i1131" DrawAspect="Content" ObjectID="_1835858181" r:id="rId21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represent all of the different possible quantities of full revolutions. 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>Therefore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the expression</w:t>
      </w:r>
    </w:p>
    <w:p w14:paraId="640E4042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11C3FF78" w14:textId="77777777" w:rsidR="00692726" w:rsidRPr="00055447" w:rsidRDefault="00692726" w:rsidP="004A0E3D">
      <w:pPr>
        <w:ind w:left="108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055447">
        <w:rPr>
          <w:rFonts w:ascii="Arial" w:hAnsi="Arial" w:cs="Arial"/>
          <w:color w:val="990099"/>
          <w:position w:val="-10"/>
          <w:sz w:val="22"/>
          <w:szCs w:val="22"/>
        </w:rPr>
        <w:object w:dxaOrig="1400" w:dyaOrig="380" w14:anchorId="6217F035">
          <v:shape id="_x0000_i1132" type="#_x0000_t75" style="width:70.5pt;height:19pt" o:ole="">
            <v:imagedata r:id="rId212" o:title=""/>
          </v:shape>
          <o:OLEObject Type="Embed" ProgID="Equation.DSMT4" ShapeID="_x0000_i1132" DrawAspect="Content" ObjectID="_1835858182" r:id="rId213"/>
        </w:object>
      </w:r>
      <w:r w:rsidRPr="00055447">
        <w:rPr>
          <w:rFonts w:ascii="Arial" w:hAnsi="Arial" w:cs="Arial"/>
          <w:color w:val="990099"/>
          <w:sz w:val="22"/>
          <w:szCs w:val="22"/>
        </w:rPr>
        <w:t xml:space="preserve"> for all </w:t>
      </w:r>
      <w:r w:rsidRPr="00055447">
        <w:rPr>
          <w:rFonts w:ascii="Arial" w:hAnsi="Arial" w:cs="Arial"/>
          <w:color w:val="990099"/>
          <w:position w:val="-6"/>
          <w:sz w:val="22"/>
          <w:szCs w:val="22"/>
        </w:rPr>
        <w:object w:dxaOrig="600" w:dyaOrig="279" w14:anchorId="4B670AFA">
          <v:shape id="_x0000_i1133" type="#_x0000_t75" style="width:29.5pt;height:14pt" o:ole="">
            <v:imagedata r:id="rId203" o:title=""/>
          </v:shape>
          <o:OLEObject Type="Embed" ProgID="Equation.DSMT4" ShapeID="_x0000_i1133" DrawAspect="Content" ObjectID="_1835858183" r:id="rId214"/>
        </w:object>
      </w:r>
    </w:p>
    <w:p w14:paraId="272C49C1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69163C90" w14:textId="77777777" w:rsidR="00692726" w:rsidRDefault="00692726" w:rsidP="004A0E3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represents infinitely many different angles that are coterminal with </w:t>
      </w:r>
      <w:r w:rsidRPr="00C54B39">
        <w:rPr>
          <w:rFonts w:ascii="Arial" w:hAnsi="Arial" w:cs="Arial"/>
          <w:color w:val="000000"/>
          <w:position w:val="-6"/>
          <w:sz w:val="22"/>
          <w:szCs w:val="22"/>
        </w:rPr>
        <w:object w:dxaOrig="400" w:dyaOrig="340" w14:anchorId="4B1CFDF9">
          <v:shape id="_x0000_i1134" type="#_x0000_t75" style="width:20pt;height:16.5pt" o:ole="">
            <v:imagedata r:id="rId199" o:title=""/>
          </v:shape>
          <o:OLEObject Type="Embed" ProgID="Equation.DSMT4" ShapeID="_x0000_i1134" DrawAspect="Content" ObjectID="_1835858184" r:id="rId21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(Note that </w:t>
      </w:r>
      <w:r w:rsidRPr="00C54B39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32481B8A">
          <v:shape id="_x0000_i1135" type="#_x0000_t75" style="width:12pt;height:13pt" o:ole="">
            <v:imagedata r:id="rId205" o:title=""/>
          </v:shape>
          <o:OLEObject Type="Embed" ProgID="Equation.DSMT4" ShapeID="_x0000_i1135" DrawAspect="Content" ObjectID="_1835858185" r:id="rId216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ncludes the negative whole numbers so this also represents coterminal angles resulting from subtracting full revolutions from </w:t>
      </w:r>
      <w:r w:rsidRPr="00C54B39">
        <w:rPr>
          <w:rFonts w:ascii="Arial" w:hAnsi="Arial" w:cs="Arial"/>
          <w:color w:val="000000"/>
          <w:position w:val="-6"/>
          <w:sz w:val="22"/>
          <w:szCs w:val="22"/>
        </w:rPr>
        <w:object w:dxaOrig="400" w:dyaOrig="340" w14:anchorId="13554E0F">
          <v:shape id="_x0000_i1136" type="#_x0000_t75" style="width:20pt;height:16.5pt" o:ole="">
            <v:imagedata r:id="rId199" o:title=""/>
          </v:shape>
          <o:OLEObject Type="Embed" ProgID="Equation.DSMT4" ShapeID="_x0000_i1136" DrawAspect="Content" ObjectID="_1835858186" r:id="rId217"/>
        </w:object>
      </w:r>
      <w:r>
        <w:rPr>
          <w:rFonts w:ascii="Arial" w:hAnsi="Arial" w:cs="Arial"/>
          <w:color w:val="800080"/>
          <w:sz w:val="22"/>
          <w:szCs w:val="22"/>
        </w:rPr>
        <w:t>.)</w:t>
      </w:r>
    </w:p>
    <w:p w14:paraId="151E5D25" w14:textId="77777777" w:rsidR="00692726" w:rsidRPr="004F10D4" w:rsidRDefault="00692726" w:rsidP="004A0E3D">
      <w:pPr>
        <w:ind w:left="720" w:right="270"/>
        <w:jc w:val="both"/>
        <w:rPr>
          <w:rFonts w:ascii="Arial" w:hAnsi="Arial" w:cs="Arial"/>
          <w:bCs/>
          <w:szCs w:val="18"/>
        </w:rPr>
      </w:pPr>
    </w:p>
    <w:p w14:paraId="48E81F72" w14:textId="77777777" w:rsidR="00692726" w:rsidRPr="004F10D4" w:rsidRDefault="00692726" w:rsidP="004A0E3D">
      <w:pPr>
        <w:ind w:left="720" w:right="270"/>
        <w:jc w:val="both"/>
        <w:rPr>
          <w:rFonts w:ascii="Arial" w:hAnsi="Arial" w:cs="Arial"/>
          <w:bCs/>
          <w:szCs w:val="18"/>
        </w:rPr>
      </w:pPr>
    </w:p>
    <w:p w14:paraId="238E250E" w14:textId="2D399CF2" w:rsidR="00692726" w:rsidRPr="0032674B" w:rsidRDefault="00692726" w:rsidP="004A0E3D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4F10D4">
        <w:rPr>
          <w:rFonts w:ascii="Arial" w:hAnsi="Arial" w:cs="Arial"/>
          <w:sz w:val="22"/>
        </w:rPr>
        <w:t xml:space="preserve">Try to find a way to represent </w:t>
      </w:r>
      <w:proofErr w:type="gramStart"/>
      <w:r w:rsidR="004F10D4">
        <w:rPr>
          <w:rFonts w:ascii="Arial" w:hAnsi="Arial" w:cs="Arial"/>
          <w:sz w:val="22"/>
        </w:rPr>
        <w:t>all of</w:t>
      </w:r>
      <w:proofErr w:type="gramEnd"/>
      <w:r w:rsidR="004F10D4">
        <w:rPr>
          <w:rFonts w:ascii="Arial" w:hAnsi="Arial" w:cs="Arial"/>
          <w:sz w:val="22"/>
        </w:rPr>
        <w:t xml:space="preserve"> the (infinitely many) different angles that are coterminal with </w:t>
      </w:r>
      <w:r w:rsidR="004F10D4" w:rsidRPr="00AF4A66">
        <w:rPr>
          <w:rFonts w:ascii="Arial" w:hAnsi="Arial" w:cs="Arial"/>
          <w:position w:val="-18"/>
          <w:sz w:val="22"/>
        </w:rPr>
        <w:object w:dxaOrig="340" w:dyaOrig="480" w14:anchorId="02BA501A">
          <v:shape id="_x0000_i1137" type="#_x0000_t75" style="width:17pt;height:24pt" o:ole="">
            <v:imagedata r:id="rId218" o:title=""/>
          </v:shape>
          <o:OLEObject Type="Embed" ProgID="Equation.DSMT4" ShapeID="_x0000_i1137" DrawAspect="Content" ObjectID="_1835858187" r:id="rId219"/>
        </w:object>
      </w:r>
      <w:r>
        <w:rPr>
          <w:rFonts w:ascii="Arial" w:hAnsi="Arial" w:cs="Arial"/>
          <w:sz w:val="22"/>
        </w:rPr>
        <w:t>.</w:t>
      </w:r>
    </w:p>
    <w:p w14:paraId="1F305ADC" w14:textId="77777777" w:rsidR="00692726" w:rsidRPr="004F10D4" w:rsidRDefault="00692726" w:rsidP="004A0E3D">
      <w:pPr>
        <w:ind w:left="1080" w:right="270"/>
        <w:jc w:val="both"/>
        <w:rPr>
          <w:rFonts w:ascii="Arial" w:hAnsi="Arial" w:cs="Arial"/>
          <w:bCs/>
          <w:szCs w:val="14"/>
        </w:rPr>
      </w:pPr>
    </w:p>
    <w:p w14:paraId="1D1A7C6C" w14:textId="77777777" w:rsidR="00692726" w:rsidRDefault="00692726" w:rsidP="004A0E3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coterminal </w:t>
      </w:r>
      <w:r>
        <w:rPr>
          <w:rFonts w:ascii="Arial" w:hAnsi="Arial" w:cs="Arial"/>
          <w:color w:val="800080"/>
          <w:sz w:val="22"/>
          <w:szCs w:val="22"/>
        </w:rPr>
        <w:t xml:space="preserve">angles, we know that we need to add (or subtract) any number of full revolutions.  For example, </w:t>
      </w:r>
    </w:p>
    <w:p w14:paraId="1C23EE30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29756EB2" w14:textId="77777777" w:rsidR="00692726" w:rsidRDefault="00692726" w:rsidP="004A0E3D">
      <w:pPr>
        <w:ind w:left="4050" w:right="270"/>
        <w:jc w:val="both"/>
        <w:rPr>
          <w:rFonts w:ascii="Arial" w:hAnsi="Arial" w:cs="Arial"/>
          <w:color w:val="000000"/>
          <w:sz w:val="22"/>
          <w:szCs w:val="22"/>
        </w:rPr>
      </w:pP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2920" w:dyaOrig="480" w14:anchorId="03177265">
          <v:shape id="_x0000_i1138" type="#_x0000_t75" style="width:146.45pt;height:23.5pt" o:ole="">
            <v:imagedata r:id="rId220" o:title=""/>
          </v:shape>
          <o:OLEObject Type="Embed" ProgID="Equation.DSMT4" ShapeID="_x0000_i1138" DrawAspect="Content" ObjectID="_1835858188" r:id="rId221"/>
        </w:object>
      </w:r>
    </w:p>
    <w:p w14:paraId="1924728A" w14:textId="77777777" w:rsidR="00692726" w:rsidRDefault="00692726" w:rsidP="004A0E3D">
      <w:pPr>
        <w:ind w:left="4050" w:right="270"/>
        <w:jc w:val="both"/>
        <w:rPr>
          <w:rFonts w:ascii="Arial" w:hAnsi="Arial" w:cs="Arial"/>
          <w:color w:val="000000"/>
          <w:sz w:val="22"/>
          <w:szCs w:val="22"/>
        </w:rPr>
      </w:pP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3000" w:dyaOrig="480" w14:anchorId="358C2E56">
          <v:shape id="_x0000_i1139" type="#_x0000_t75" style="width:150.45pt;height:23.5pt" o:ole="">
            <v:imagedata r:id="rId222" o:title=""/>
          </v:shape>
          <o:OLEObject Type="Embed" ProgID="Equation.DSMT4" ShapeID="_x0000_i1139" DrawAspect="Content" ObjectID="_1835858189" r:id="rId223"/>
        </w:object>
      </w:r>
    </w:p>
    <w:p w14:paraId="264AE3BD" w14:textId="77777777" w:rsidR="00692726" w:rsidRDefault="00692726" w:rsidP="004A0E3D">
      <w:pPr>
        <w:ind w:left="4050" w:right="270"/>
        <w:jc w:val="both"/>
        <w:rPr>
          <w:rFonts w:ascii="Arial" w:hAnsi="Arial" w:cs="Arial"/>
          <w:color w:val="000000"/>
          <w:sz w:val="22"/>
          <w:szCs w:val="22"/>
        </w:rPr>
      </w:pP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2980" w:dyaOrig="480" w14:anchorId="5DDA6213">
          <v:shape id="_x0000_i1140" type="#_x0000_t75" style="width:149.45pt;height:23.5pt" o:ole="">
            <v:imagedata r:id="rId224" o:title=""/>
          </v:shape>
          <o:OLEObject Type="Embed" ProgID="Equation.DSMT4" ShapeID="_x0000_i1140" DrawAspect="Content" ObjectID="_1835858190" r:id="rId225"/>
        </w:object>
      </w:r>
    </w:p>
    <w:p w14:paraId="220F87B4" w14:textId="77777777" w:rsidR="00692726" w:rsidRPr="00C54B39" w:rsidRDefault="00692726" w:rsidP="004A0E3D">
      <w:pPr>
        <w:ind w:left="4860" w:right="270"/>
        <w:jc w:val="both"/>
        <w:rPr>
          <w:rFonts w:ascii="Arial" w:hAnsi="Arial" w:cs="Arial"/>
          <w:color w:val="990099"/>
          <w:sz w:val="22"/>
          <w:szCs w:val="22"/>
        </w:rPr>
      </w:pPr>
      <w:r w:rsidRPr="00C54B39">
        <w:rPr>
          <w:rFonts w:ascii="Arial" w:hAnsi="Arial" w:cs="Arial"/>
          <w:color w:val="990099"/>
          <w:sz w:val="22"/>
          <w:szCs w:val="22"/>
        </w:rPr>
        <w:t>etc.</w:t>
      </w:r>
    </w:p>
    <w:p w14:paraId="48D5C727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14:paraId="4C45F6F0" w14:textId="77777777" w:rsidR="00692726" w:rsidRDefault="00692726" w:rsidP="004A0E3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are all coterminal with </w:t>
      </w: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340" w:dyaOrig="480" w14:anchorId="1DF152AA">
          <v:shape id="_x0000_i1141" type="#_x0000_t75" style="width:17pt;height:24pt" o:ole="">
            <v:imagedata r:id="rId226" o:title=""/>
          </v:shape>
          <o:OLEObject Type="Embed" ProgID="Equation.DSMT4" ShapeID="_x0000_i1141" DrawAspect="Content" ObjectID="_1835858191" r:id="rId22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To represent all of the infinitely many different possibilities, we can define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4DFCFC7A">
          <v:shape id="_x0000_i1142" type="#_x0000_t75" style="width:9.5pt;height:14pt" o:ole="">
            <v:imagedata r:id="rId228" o:title=""/>
          </v:shape>
          <o:OLEObject Type="Embed" ProgID="Equation.DSMT4" ShapeID="_x0000_i1142" DrawAspect="Content" ObjectID="_1835858192" r:id="rId22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be an integer and multiply </w:t>
      </w:r>
      <w:r w:rsidRPr="00055447">
        <w:rPr>
          <w:rFonts w:ascii="Arial" w:hAnsi="Arial" w:cs="Arial"/>
          <w:color w:val="800080"/>
          <w:position w:val="-6"/>
          <w:sz w:val="22"/>
          <w:szCs w:val="22"/>
        </w:rPr>
        <w:object w:dxaOrig="360" w:dyaOrig="279" w14:anchorId="7D6EC16A">
          <v:shape id="_x0000_i1143" type="#_x0000_t75" style="width:18.5pt;height:14pt" o:ole="">
            <v:imagedata r:id="rId230" o:title=""/>
          </v:shape>
          <o:OLEObject Type="Embed" ProgID="Equation.DSMT4" ShapeID="_x0000_i1143" DrawAspect="Content" ObjectID="_1835858193" r:id="rId23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by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1CFEEB55">
          <v:shape id="_x0000_i1144" type="#_x0000_t75" style="width:9.5pt;height:14pt" o:ole="">
            <v:imagedata r:id="rId201" o:title=""/>
          </v:shape>
          <o:OLEObject Type="Embed" ProgID="Equation.DSMT4" ShapeID="_x0000_i1144" DrawAspect="Content" ObjectID="_1835858194" r:id="rId23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represent all of the different possible quantities of full revolutions. 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>Therefore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the expression</w:t>
      </w:r>
    </w:p>
    <w:p w14:paraId="331F31E0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4EC92C4D" w14:textId="77777777" w:rsidR="00692726" w:rsidRPr="00055447" w:rsidRDefault="00692726" w:rsidP="004A0E3D">
      <w:pPr>
        <w:ind w:left="108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055447">
        <w:rPr>
          <w:rFonts w:ascii="Arial" w:hAnsi="Arial" w:cs="Arial"/>
          <w:color w:val="990099"/>
          <w:position w:val="-18"/>
          <w:sz w:val="22"/>
          <w:szCs w:val="22"/>
        </w:rPr>
        <w:object w:dxaOrig="1140" w:dyaOrig="480" w14:anchorId="7A96DE0A">
          <v:shape id="_x0000_i1145" type="#_x0000_t75" style="width:57pt;height:24pt" o:ole="">
            <v:imagedata r:id="rId233" o:title=""/>
          </v:shape>
          <o:OLEObject Type="Embed" ProgID="Equation.DSMT4" ShapeID="_x0000_i1145" DrawAspect="Content" ObjectID="_1835858195" r:id="rId234"/>
        </w:object>
      </w:r>
      <w:r w:rsidRPr="00055447">
        <w:rPr>
          <w:rFonts w:ascii="Arial" w:hAnsi="Arial" w:cs="Arial"/>
          <w:color w:val="990099"/>
          <w:sz w:val="22"/>
          <w:szCs w:val="22"/>
        </w:rPr>
        <w:t xml:space="preserve"> for all </w:t>
      </w:r>
      <w:r w:rsidRPr="00055447">
        <w:rPr>
          <w:rFonts w:ascii="Arial" w:hAnsi="Arial" w:cs="Arial"/>
          <w:color w:val="990099"/>
          <w:position w:val="-6"/>
          <w:sz w:val="22"/>
          <w:szCs w:val="22"/>
        </w:rPr>
        <w:object w:dxaOrig="600" w:dyaOrig="279" w14:anchorId="08D10E63">
          <v:shape id="_x0000_i1146" type="#_x0000_t75" style="width:29.5pt;height:14pt" o:ole="">
            <v:imagedata r:id="rId203" o:title=""/>
          </v:shape>
          <o:OLEObject Type="Embed" ProgID="Equation.DSMT4" ShapeID="_x0000_i1146" DrawAspect="Content" ObjectID="_1835858196" r:id="rId235"/>
        </w:object>
      </w:r>
    </w:p>
    <w:p w14:paraId="16B55C38" w14:textId="77777777" w:rsidR="00692726" w:rsidRPr="00024930" w:rsidRDefault="00692726" w:rsidP="004A0E3D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469F8671" w14:textId="77777777" w:rsidR="00692726" w:rsidRDefault="00692726" w:rsidP="004A0E3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represents infinitely many different angles that are coterminal with </w:t>
      </w: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340" w:dyaOrig="480" w14:anchorId="57219D0B">
          <v:shape id="_x0000_i1147" type="#_x0000_t75" style="width:17pt;height:24pt" o:ole="">
            <v:imagedata r:id="rId226" o:title=""/>
          </v:shape>
          <o:OLEObject Type="Embed" ProgID="Equation.DSMT4" ShapeID="_x0000_i1147" DrawAspect="Content" ObjectID="_1835858197" r:id="rId236"/>
        </w:object>
      </w:r>
      <w:r>
        <w:rPr>
          <w:rFonts w:ascii="Arial" w:hAnsi="Arial" w:cs="Arial"/>
          <w:color w:val="800080"/>
          <w:sz w:val="22"/>
          <w:szCs w:val="22"/>
        </w:rPr>
        <w:t>.  (Note that we often represent “</w:t>
      </w:r>
      <w:r w:rsidRPr="00055447">
        <w:rPr>
          <w:rFonts w:ascii="Arial" w:hAnsi="Arial" w:cs="Arial"/>
          <w:color w:val="800080"/>
          <w:position w:val="-6"/>
          <w:sz w:val="22"/>
          <w:szCs w:val="22"/>
        </w:rPr>
        <w:object w:dxaOrig="600" w:dyaOrig="279" w14:anchorId="3F9287DD">
          <v:shape id="_x0000_i1148" type="#_x0000_t75" style="width:30pt;height:14pt" o:ole="">
            <v:imagedata r:id="rId237" o:title=""/>
          </v:shape>
          <o:OLEObject Type="Embed" ProgID="Equation.DSMT4" ShapeID="_x0000_i1148" DrawAspect="Content" ObjectID="_1835858198" r:id="rId238"/>
        </w:object>
      </w:r>
      <w:r>
        <w:rPr>
          <w:rFonts w:ascii="Arial" w:hAnsi="Arial" w:cs="Arial"/>
          <w:color w:val="800080"/>
          <w:sz w:val="22"/>
          <w:szCs w:val="22"/>
        </w:rPr>
        <w:t>” as “</w:t>
      </w:r>
      <w:r w:rsidRPr="00055447">
        <w:rPr>
          <w:rFonts w:ascii="Arial" w:hAnsi="Arial" w:cs="Arial"/>
          <w:color w:val="800080"/>
          <w:position w:val="-6"/>
          <w:sz w:val="22"/>
          <w:szCs w:val="22"/>
        </w:rPr>
        <w:object w:dxaOrig="480" w:dyaOrig="279" w14:anchorId="7372ED18">
          <v:shape id="_x0000_i1149" type="#_x0000_t75" style="width:24pt;height:14pt" o:ole="">
            <v:imagedata r:id="rId239" o:title=""/>
          </v:shape>
          <o:OLEObject Type="Embed" ProgID="Equation.DSMT4" ShapeID="_x0000_i1149" DrawAspect="Content" ObjectID="_1835858199" r:id="rId240"/>
        </w:object>
      </w:r>
      <w:r>
        <w:rPr>
          <w:rFonts w:ascii="Arial" w:hAnsi="Arial" w:cs="Arial"/>
          <w:color w:val="800080"/>
          <w:sz w:val="22"/>
          <w:szCs w:val="22"/>
        </w:rPr>
        <w:t>”.)</w:t>
      </w:r>
    </w:p>
    <w:p w14:paraId="70F57C6F" w14:textId="77777777" w:rsidR="00A1317F" w:rsidRPr="00511FC1" w:rsidRDefault="00A1317F" w:rsidP="004A0E3D">
      <w:pPr>
        <w:ind w:right="270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14B390EF" w14:textId="77777777" w:rsidR="00300AD8" w:rsidRDefault="00300AD8" w:rsidP="00300AD8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725320B" w14:textId="77777777" w:rsidR="004E542B" w:rsidRDefault="004E542B" w:rsidP="004E542B">
      <w:pPr>
        <w:ind w:left="720" w:right="270"/>
        <w:rPr>
          <w:rFonts w:ascii="Arial" w:hAnsi="Arial" w:cs="Arial"/>
          <w:sz w:val="22"/>
          <w:szCs w:val="22"/>
        </w:rPr>
      </w:pPr>
    </w:p>
    <w:p w14:paraId="38FD8F03" w14:textId="0DDD2ADD" w:rsidR="004E542B" w:rsidRPr="007C13DD" w:rsidRDefault="004E542B" w:rsidP="004E542B">
      <w:pPr>
        <w:ind w:left="720" w:right="270" w:hanging="360"/>
        <w:jc w:val="both"/>
        <w:rPr>
          <w:rFonts w:ascii="Arial" w:hAnsi="Arial" w:cs="Arial"/>
          <w:i/>
          <w:sz w:val="22"/>
        </w:rPr>
      </w:pPr>
      <w:r>
        <w:rPr>
          <w:rFonts w:ascii="Arial" w:hAnsi="Arial" w:cs="Arial"/>
          <w:b/>
          <w:bCs/>
          <w:sz w:val="22"/>
        </w:rPr>
        <w:t>5.</w:t>
      </w:r>
      <w:r>
        <w:rPr>
          <w:rFonts w:ascii="Arial" w:hAnsi="Arial" w:cs="Arial"/>
          <w:sz w:val="22"/>
        </w:rPr>
        <w:tab/>
        <w:t xml:space="preserve">The Greek letters </w:t>
      </w:r>
      <w:r w:rsidRPr="007C13DD">
        <w:rPr>
          <w:rFonts w:ascii="Arial" w:hAnsi="Arial" w:cs="Arial"/>
          <w:position w:val="-6"/>
          <w:sz w:val="22"/>
        </w:rPr>
        <w:object w:dxaOrig="200" w:dyaOrig="279" w14:anchorId="5CB72F72">
          <v:shape id="_x0000_i1150" type="#_x0000_t75" style="width:10pt;height:14pt" o:ole="">
            <v:imagedata r:id="rId241" o:title=""/>
          </v:shape>
          <o:OLEObject Type="Embed" ProgID="Equation.DSMT4" ShapeID="_x0000_i1150" DrawAspect="Content" ObjectID="_1835858200" r:id="rId242"/>
        </w:object>
      </w:r>
      <w:r>
        <w:rPr>
          <w:rFonts w:ascii="Arial" w:hAnsi="Arial" w:cs="Arial"/>
          <w:sz w:val="22"/>
        </w:rPr>
        <w:t xml:space="preserve"> and </w:t>
      </w:r>
      <w:r w:rsidRPr="007C13DD">
        <w:rPr>
          <w:rFonts w:ascii="Arial" w:hAnsi="Arial" w:cs="Arial"/>
          <w:position w:val="-10"/>
          <w:sz w:val="22"/>
        </w:rPr>
        <w:object w:dxaOrig="200" w:dyaOrig="320" w14:anchorId="7AA41535">
          <v:shape id="_x0000_i1151" type="#_x0000_t75" style="width:10pt;height:16pt" o:ole="">
            <v:imagedata r:id="rId243" o:title=""/>
          </v:shape>
          <o:OLEObject Type="Embed" ProgID="Equation.DSMT4" ShapeID="_x0000_i1151" DrawAspect="Content" ObjectID="_1835858201" r:id="rId244"/>
        </w:object>
      </w:r>
      <w:r>
        <w:rPr>
          <w:rFonts w:ascii="Arial" w:hAnsi="Arial" w:cs="Arial"/>
          <w:sz w:val="22"/>
        </w:rPr>
        <w:t xml:space="preserve"> are often used as variables in mathematics.  They are </w:t>
      </w:r>
      <w:r w:rsidRPr="007C13DD">
        <w:rPr>
          <w:rFonts w:ascii="Arial" w:hAnsi="Arial" w:cs="Arial"/>
          <w:b/>
          <w:i/>
          <w:sz w:val="22"/>
        </w:rPr>
        <w:t>different</w:t>
      </w:r>
      <w:r>
        <w:rPr>
          <w:rFonts w:ascii="Arial" w:hAnsi="Arial" w:cs="Arial"/>
          <w:sz w:val="22"/>
        </w:rPr>
        <w:t xml:space="preserve"> symbols so it’s important to distinguish between them.  Which of these symbols is pronounced “</w:t>
      </w:r>
      <w:r w:rsidRPr="007C13DD">
        <w:t>phi</w:t>
      </w:r>
      <w:r>
        <w:rPr>
          <w:rFonts w:ascii="Arial" w:hAnsi="Arial" w:cs="Arial"/>
          <w:sz w:val="22"/>
        </w:rPr>
        <w:t>”?  And which is pronounced “</w:t>
      </w:r>
      <w:r w:rsidRPr="007C13DD">
        <w:t>theta</w:t>
      </w:r>
      <w:r>
        <w:rPr>
          <w:rFonts w:ascii="Arial" w:hAnsi="Arial" w:cs="Arial"/>
          <w:sz w:val="22"/>
        </w:rPr>
        <w:t>”?</w:t>
      </w:r>
    </w:p>
    <w:p w14:paraId="726436B6" w14:textId="77777777" w:rsidR="004E542B" w:rsidRDefault="004E542B" w:rsidP="004E542B">
      <w:pPr>
        <w:ind w:left="720" w:right="270"/>
        <w:jc w:val="both"/>
        <w:rPr>
          <w:rFonts w:ascii="Arial" w:hAnsi="Arial" w:cs="Arial"/>
          <w:sz w:val="22"/>
        </w:rPr>
      </w:pPr>
    </w:p>
    <w:p w14:paraId="0993CF0B" w14:textId="77777777" w:rsidR="004E542B" w:rsidRDefault="004E542B" w:rsidP="004E542B">
      <w:pPr>
        <w:ind w:left="1440" w:right="270"/>
        <w:rPr>
          <w:rFonts w:ascii="Arial" w:hAnsi="Arial" w:cs="Arial"/>
          <w:color w:val="990099"/>
          <w:sz w:val="22"/>
        </w:rPr>
      </w:pPr>
      <w:r w:rsidRPr="00B43A93">
        <w:rPr>
          <w:rFonts w:ascii="Arial" w:hAnsi="Arial" w:cs="Arial"/>
          <w:color w:val="990099"/>
          <w:position w:val="-6"/>
          <w:sz w:val="22"/>
        </w:rPr>
        <w:object w:dxaOrig="200" w:dyaOrig="279" w14:anchorId="03CE8892">
          <v:shape id="_x0000_i1152" type="#_x0000_t75" style="width:10pt;height:14pt" o:ole="">
            <v:imagedata r:id="rId245" o:title=""/>
          </v:shape>
          <o:OLEObject Type="Embed" ProgID="Equation.DSMT4" ShapeID="_x0000_i1152" DrawAspect="Content" ObjectID="_1835858202" r:id="rId246"/>
        </w:object>
      </w:r>
      <w:r w:rsidRPr="00B43A93">
        <w:rPr>
          <w:rFonts w:ascii="Arial" w:hAnsi="Arial" w:cs="Arial"/>
          <w:color w:val="990099"/>
          <w:sz w:val="22"/>
        </w:rPr>
        <w:t xml:space="preserve"> </w:t>
      </w:r>
      <w:r>
        <w:rPr>
          <w:rFonts w:ascii="Arial" w:hAnsi="Arial" w:cs="Arial"/>
          <w:color w:val="990099"/>
          <w:sz w:val="22"/>
        </w:rPr>
        <w:t>is “</w:t>
      </w:r>
      <w:r>
        <w:t>theta</w:t>
      </w:r>
      <w:r>
        <w:rPr>
          <w:rFonts w:ascii="Arial" w:hAnsi="Arial" w:cs="Arial"/>
          <w:color w:val="990099"/>
          <w:sz w:val="22"/>
        </w:rPr>
        <w:t>.”</w:t>
      </w:r>
    </w:p>
    <w:p w14:paraId="067A9445" w14:textId="77777777" w:rsidR="004E542B" w:rsidRDefault="004E542B" w:rsidP="004E542B">
      <w:pPr>
        <w:ind w:left="1440" w:right="270"/>
        <w:rPr>
          <w:rFonts w:ascii="Arial" w:hAnsi="Arial" w:cs="Arial"/>
          <w:color w:val="990099"/>
          <w:sz w:val="22"/>
        </w:rPr>
      </w:pPr>
    </w:p>
    <w:p w14:paraId="2796C22E" w14:textId="77777777" w:rsidR="004E542B" w:rsidRDefault="004E542B" w:rsidP="004E542B">
      <w:pPr>
        <w:ind w:left="1440" w:right="270"/>
        <w:rPr>
          <w:rFonts w:ascii="Arial" w:hAnsi="Arial" w:cs="Arial"/>
          <w:color w:val="990099"/>
          <w:sz w:val="22"/>
        </w:rPr>
      </w:pPr>
      <w:r w:rsidRPr="00B43A93">
        <w:rPr>
          <w:rFonts w:ascii="Arial" w:hAnsi="Arial" w:cs="Arial"/>
          <w:color w:val="990099"/>
          <w:position w:val="-10"/>
          <w:sz w:val="22"/>
        </w:rPr>
        <w:object w:dxaOrig="200" w:dyaOrig="320" w14:anchorId="2559F553">
          <v:shape id="_x0000_i1153" type="#_x0000_t75" style="width:10pt;height:16pt" o:ole="">
            <v:imagedata r:id="rId247" o:title=""/>
          </v:shape>
          <o:OLEObject Type="Embed" ProgID="Equation.DSMT4" ShapeID="_x0000_i1153" DrawAspect="Content" ObjectID="_1835858203" r:id="rId248"/>
        </w:object>
      </w:r>
      <w:r>
        <w:rPr>
          <w:rFonts w:ascii="Arial" w:hAnsi="Arial" w:cs="Arial"/>
          <w:color w:val="990099"/>
          <w:sz w:val="22"/>
        </w:rPr>
        <w:t xml:space="preserve"> is “</w:t>
      </w:r>
      <w:r w:rsidRPr="007C13DD">
        <w:t>phi</w:t>
      </w:r>
      <w:r>
        <w:rPr>
          <w:rFonts w:ascii="Arial" w:hAnsi="Arial" w:cs="Arial"/>
          <w:color w:val="990099"/>
          <w:sz w:val="22"/>
        </w:rPr>
        <w:t>.”</w:t>
      </w:r>
    </w:p>
    <w:p w14:paraId="5DA43181" w14:textId="77777777" w:rsidR="004E542B" w:rsidRDefault="004E542B" w:rsidP="004E542B">
      <w:pPr>
        <w:ind w:left="720" w:right="270"/>
        <w:rPr>
          <w:rFonts w:ascii="Arial" w:hAnsi="Arial" w:cs="Arial"/>
          <w:szCs w:val="22"/>
        </w:rPr>
      </w:pPr>
    </w:p>
    <w:p w14:paraId="473AFFFF" w14:textId="77777777" w:rsidR="004E542B" w:rsidRPr="00907978" w:rsidRDefault="004E542B" w:rsidP="004E542B">
      <w:pPr>
        <w:ind w:left="720" w:right="270"/>
        <w:rPr>
          <w:rFonts w:ascii="Arial" w:hAnsi="Arial" w:cs="Arial"/>
          <w:szCs w:val="22"/>
        </w:rPr>
      </w:pPr>
    </w:p>
    <w:p w14:paraId="535BA3A5" w14:textId="77777777" w:rsidR="004966E5" w:rsidRDefault="004966E5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7DA1D98A" w14:textId="77777777" w:rsidR="004966E5" w:rsidRDefault="004966E5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452372DA" w14:textId="77777777" w:rsidR="009E3430" w:rsidRDefault="00954662" w:rsidP="009E3430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6</w:t>
      </w:r>
      <w:r w:rsidR="009E343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9E3430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9E3430">
        <w:rPr>
          <w:rFonts w:ascii="Arial" w:hAnsi="Arial" w:cs="Arial"/>
          <w:sz w:val="22"/>
        </w:rPr>
        <w:t xml:space="preserve">What is the length of the arc spanned by the angle </w:t>
      </w:r>
      <w:r w:rsidR="009E3430" w:rsidRPr="004966E5">
        <w:rPr>
          <w:position w:val="-4"/>
        </w:rPr>
        <w:object w:dxaOrig="200" w:dyaOrig="260" w14:anchorId="768CBFF7">
          <v:shape id="_x0000_i1154" type="#_x0000_t75" style="width:10pt;height:13pt" o:ole="">
            <v:imagedata r:id="rId249" o:title=""/>
          </v:shape>
          <o:OLEObject Type="Embed" ProgID="Equation.DSMT4" ShapeID="_x0000_i1154" DrawAspect="Content" ObjectID="_1835858204" r:id="rId250"/>
        </w:object>
      </w:r>
      <w:r w:rsidR="009E3430">
        <w:rPr>
          <w:rFonts w:ascii="Arial" w:hAnsi="Arial" w:cs="Arial"/>
          <w:sz w:val="22"/>
        </w:rPr>
        <w:t xml:space="preserve"> radians on a circle of radius </w:t>
      </w:r>
      <w:r w:rsidR="009E3430" w:rsidRPr="006917FF">
        <w:rPr>
          <w:position w:val="-6"/>
        </w:rPr>
        <w:object w:dxaOrig="320" w:dyaOrig="279" w14:anchorId="10AD5314">
          <v:shape id="_x0000_i1155" type="#_x0000_t75" style="width:16pt;height:14pt" o:ole="">
            <v:imagedata r:id="rId251" o:title=""/>
          </v:shape>
          <o:OLEObject Type="Embed" ProgID="Equation.DSMT4" ShapeID="_x0000_i1155" DrawAspect="Content" ObjectID="_1835858205" r:id="rId252"/>
        </w:object>
      </w:r>
      <w:r w:rsidR="009E3430">
        <w:rPr>
          <w:rFonts w:ascii="Arial" w:hAnsi="Arial" w:cs="Arial"/>
          <w:sz w:val="22"/>
        </w:rPr>
        <w:t xml:space="preserve"> yards?</w:t>
      </w:r>
    </w:p>
    <w:p w14:paraId="7BF9E870" w14:textId="77777777" w:rsidR="009E3430" w:rsidRDefault="009E3430" w:rsidP="009E3430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3D570953" w14:textId="77777777" w:rsidR="009E3430" w:rsidRDefault="009E3430" w:rsidP="009E3430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4F0D79B6" w14:textId="77777777" w:rsidR="009E3430" w:rsidRPr="00EC13BB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W</w:t>
      </w:r>
      <w:r w:rsidRPr="00EC13BB">
        <w:rPr>
          <w:rFonts w:ascii="Arial" w:hAnsi="Arial" w:cs="Arial"/>
          <w:color w:val="800080"/>
          <w:sz w:val="22"/>
        </w:rPr>
        <w:t xml:space="preserve">e can use the formula </w:t>
      </w:r>
      <w:r w:rsidRPr="00EC13BB">
        <w:rPr>
          <w:rFonts w:ascii="Arial" w:hAnsi="Arial" w:cs="Arial"/>
          <w:color w:val="800080"/>
          <w:position w:val="-14"/>
          <w:sz w:val="22"/>
        </w:rPr>
        <w:object w:dxaOrig="820" w:dyaOrig="400" w14:anchorId="6458F2EA">
          <v:shape id="_x0000_i1156" type="#_x0000_t75" style="width:41pt;height:20pt" o:ole="">
            <v:imagedata r:id="rId253" o:title=""/>
          </v:shape>
          <o:OLEObject Type="Embed" ProgID="Equation.DSMT4" ShapeID="_x0000_i1156" DrawAspect="Content" ObjectID="_1835858206" r:id="rId254"/>
        </w:object>
      </w:r>
      <w:r>
        <w:rPr>
          <w:rFonts w:ascii="Arial" w:hAnsi="Arial" w:cs="Arial"/>
          <w:color w:val="800080"/>
          <w:sz w:val="22"/>
        </w:rPr>
        <w:t xml:space="preserve"> since </w:t>
      </w:r>
      <w:r w:rsidRPr="004966E5">
        <w:rPr>
          <w:rFonts w:ascii="Arial" w:hAnsi="Arial" w:cs="Arial"/>
          <w:color w:val="800080"/>
          <w:sz w:val="22"/>
        </w:rPr>
        <w:t xml:space="preserve">the angle </w:t>
      </w:r>
      <w:r w:rsidRPr="004966E5">
        <w:rPr>
          <w:color w:val="800080"/>
          <w:position w:val="-4"/>
        </w:rPr>
        <w:object w:dxaOrig="200" w:dyaOrig="260" w14:anchorId="436BF43E">
          <v:shape id="_x0000_i1157" type="#_x0000_t75" style="width:10pt;height:13pt" o:ole="">
            <v:imagedata r:id="rId255" o:title=""/>
          </v:shape>
          <o:OLEObject Type="Embed" ProgID="Equation.DSMT4" ShapeID="_x0000_i1157" DrawAspect="Content" ObjectID="_1835858207" r:id="rId256"/>
        </w:object>
      </w:r>
      <w:r w:rsidRPr="004966E5">
        <w:rPr>
          <w:rFonts w:ascii="Arial" w:hAnsi="Arial" w:cs="Arial"/>
          <w:color w:val="800080"/>
          <w:sz w:val="22"/>
        </w:rPr>
        <w:t xml:space="preserve"> is </w:t>
      </w:r>
      <w:r>
        <w:rPr>
          <w:rFonts w:ascii="Arial" w:hAnsi="Arial" w:cs="Arial"/>
          <w:color w:val="800080"/>
          <w:sz w:val="22"/>
        </w:rPr>
        <w:t>a</w:t>
      </w:r>
      <w:r w:rsidRPr="00EC13BB">
        <w:rPr>
          <w:rFonts w:ascii="Arial" w:hAnsi="Arial" w:cs="Arial"/>
          <w:color w:val="800080"/>
          <w:sz w:val="22"/>
        </w:rPr>
        <w:t xml:space="preserve"> radian</w:t>
      </w:r>
      <w:r>
        <w:rPr>
          <w:rFonts w:ascii="Arial" w:hAnsi="Arial" w:cs="Arial"/>
          <w:color w:val="800080"/>
          <w:sz w:val="22"/>
        </w:rPr>
        <w:t xml:space="preserve"> measure</w:t>
      </w:r>
      <w:r w:rsidRPr="00EC13BB">
        <w:rPr>
          <w:rFonts w:ascii="Arial" w:hAnsi="Arial" w:cs="Arial"/>
          <w:color w:val="800080"/>
          <w:sz w:val="22"/>
        </w:rPr>
        <w:t>:</w:t>
      </w:r>
    </w:p>
    <w:p w14:paraId="53031CAC" w14:textId="77777777" w:rsidR="009E3430" w:rsidRPr="004966E5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96FDF5B" w14:textId="77777777" w:rsidR="009E3430" w:rsidRPr="004966E5" w:rsidRDefault="009E3430" w:rsidP="009E3430">
      <w:pPr>
        <w:ind w:left="72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4966E5">
        <w:rPr>
          <w:rFonts w:ascii="Arial" w:hAnsi="Arial" w:cs="Arial"/>
          <w:color w:val="990099"/>
          <w:position w:val="-50"/>
          <w:sz w:val="22"/>
          <w:szCs w:val="22"/>
        </w:rPr>
        <w:object w:dxaOrig="1660" w:dyaOrig="1160" w14:anchorId="1F85C452">
          <v:shape id="_x0000_i1158" type="#_x0000_t75" style="width:83.5pt;height:58pt" o:ole="">
            <v:imagedata r:id="rId257" o:title=""/>
          </v:shape>
          <o:OLEObject Type="Embed" ProgID="Equation.DSMT4" ShapeID="_x0000_i1158" DrawAspect="Content" ObjectID="_1835858208" r:id="rId258"/>
        </w:object>
      </w:r>
    </w:p>
    <w:p w14:paraId="13D87CFA" w14:textId="77777777" w:rsidR="009E3430" w:rsidRPr="004966E5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33F5144" w14:textId="77777777" w:rsidR="009E3430" w:rsidRPr="00EC13BB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herefore, the length of the arc spanned by the angle</w:t>
      </w:r>
      <w:r w:rsidRPr="00EC13BB">
        <w:rPr>
          <w:rFonts w:ascii="Arial" w:hAnsi="Arial" w:cs="Arial"/>
          <w:color w:val="800080"/>
          <w:sz w:val="22"/>
        </w:rPr>
        <w:t xml:space="preserve"> </w:t>
      </w:r>
      <w:r w:rsidRPr="004966E5">
        <w:rPr>
          <w:color w:val="800080"/>
          <w:position w:val="-4"/>
        </w:rPr>
        <w:object w:dxaOrig="200" w:dyaOrig="260" w14:anchorId="69C93070">
          <v:shape id="_x0000_i1159" type="#_x0000_t75" style="width:10pt;height:13pt" o:ole="">
            <v:imagedata r:id="rId259" o:title=""/>
          </v:shape>
          <o:OLEObject Type="Embed" ProgID="Equation.DSMT4" ShapeID="_x0000_i1159" DrawAspect="Content" ObjectID="_1835858209" r:id="rId260"/>
        </w:object>
      </w:r>
      <w:r w:rsidRPr="00EC13BB">
        <w:rPr>
          <w:rFonts w:ascii="Arial" w:hAnsi="Arial" w:cs="Arial"/>
          <w:color w:val="800080"/>
          <w:sz w:val="22"/>
        </w:rPr>
        <w:t xml:space="preserve"> on a circle of radius </w:t>
      </w:r>
      <w:r w:rsidRPr="00EC13BB">
        <w:rPr>
          <w:color w:val="800080"/>
          <w:position w:val="-6"/>
        </w:rPr>
        <w:object w:dxaOrig="320" w:dyaOrig="279" w14:anchorId="665430CC">
          <v:shape id="_x0000_i1160" type="#_x0000_t75" style="width:16pt;height:14pt" o:ole="">
            <v:imagedata r:id="rId261" o:title=""/>
          </v:shape>
          <o:OLEObject Type="Embed" ProgID="Equation.DSMT4" ShapeID="_x0000_i1160" DrawAspect="Content" ObjectID="_1835858210" r:id="rId262"/>
        </w:object>
      </w:r>
      <w:r w:rsidRPr="00EC13BB">
        <w:rPr>
          <w:rFonts w:ascii="Arial" w:hAnsi="Arial" w:cs="Arial"/>
          <w:color w:val="800080"/>
          <w:sz w:val="22"/>
        </w:rPr>
        <w:t xml:space="preserve"> feet is </w:t>
      </w:r>
      <w:r w:rsidRPr="00EC13BB">
        <w:rPr>
          <w:color w:val="800080"/>
          <w:position w:val="-6"/>
        </w:rPr>
        <w:object w:dxaOrig="300" w:dyaOrig="279" w14:anchorId="46E0E278">
          <v:shape id="_x0000_i1161" type="#_x0000_t75" style="width:15pt;height:14pt" o:ole="">
            <v:imagedata r:id="rId263" o:title=""/>
          </v:shape>
          <o:OLEObject Type="Embed" ProgID="Equation.DSMT4" ShapeID="_x0000_i1161" DrawAspect="Content" ObjectID="_1835858211" r:id="rId264"/>
        </w:object>
      </w:r>
      <w:r w:rsidRPr="00EC13BB">
        <w:rPr>
          <w:rFonts w:ascii="Arial" w:hAnsi="Arial" w:cs="Arial"/>
          <w:color w:val="800080"/>
          <w:sz w:val="22"/>
        </w:rPr>
        <w:t xml:space="preserve"> </w:t>
      </w:r>
      <w:r>
        <w:rPr>
          <w:rFonts w:ascii="Arial" w:hAnsi="Arial" w:cs="Arial"/>
          <w:color w:val="800080"/>
          <w:sz w:val="22"/>
        </w:rPr>
        <w:t>yards</w:t>
      </w:r>
      <w:r w:rsidRPr="00EC13BB">
        <w:rPr>
          <w:rFonts w:ascii="Arial" w:hAnsi="Arial" w:cs="Arial"/>
          <w:color w:val="800080"/>
          <w:sz w:val="22"/>
        </w:rPr>
        <w:t>.</w:t>
      </w:r>
    </w:p>
    <w:p w14:paraId="5F1DA4B9" w14:textId="77777777" w:rsidR="004966E5" w:rsidRDefault="004966E5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0F453356" w14:textId="77777777" w:rsidR="009E3430" w:rsidRDefault="009E3430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6CCF33D2" w14:textId="77777777" w:rsidR="00954662" w:rsidRDefault="00954662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6403E75D" w14:textId="77777777" w:rsidR="004966E5" w:rsidRDefault="004966E5" w:rsidP="004A0E3D">
      <w:pPr>
        <w:ind w:left="720" w:right="270"/>
        <w:jc w:val="both"/>
        <w:rPr>
          <w:rFonts w:ascii="Arial" w:hAnsi="Arial" w:cs="Arial"/>
          <w:sz w:val="22"/>
        </w:rPr>
      </w:pPr>
    </w:p>
    <w:p w14:paraId="04CFC02B" w14:textId="77777777" w:rsidR="00692726" w:rsidRDefault="00954662" w:rsidP="00A42A4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7</w:t>
      </w:r>
      <w:r w:rsidR="00692726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692726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692726">
        <w:rPr>
          <w:rFonts w:ascii="Arial" w:hAnsi="Arial" w:cs="Arial"/>
          <w:sz w:val="22"/>
        </w:rPr>
        <w:t>What is the</w:t>
      </w:r>
      <w:r w:rsidR="004966E5">
        <w:rPr>
          <w:rFonts w:ascii="Arial" w:hAnsi="Arial" w:cs="Arial"/>
          <w:sz w:val="22"/>
        </w:rPr>
        <w:t xml:space="preserve"> length of the arc spanned by the angle</w:t>
      </w:r>
      <w:r w:rsidR="00692726">
        <w:rPr>
          <w:rFonts w:ascii="Arial" w:hAnsi="Arial" w:cs="Arial"/>
          <w:sz w:val="22"/>
        </w:rPr>
        <w:t xml:space="preserve"> </w:t>
      </w:r>
      <w:r w:rsidR="004966E5" w:rsidRPr="006917FF">
        <w:rPr>
          <w:position w:val="-6"/>
        </w:rPr>
        <w:object w:dxaOrig="380" w:dyaOrig="340" w14:anchorId="3C5CDFB3">
          <v:shape id="_x0000_i1162" type="#_x0000_t75" style="width:19pt;height:17pt" o:ole="">
            <v:imagedata r:id="rId265" o:title=""/>
          </v:shape>
          <o:OLEObject Type="Embed" ProgID="Equation.DSMT4" ShapeID="_x0000_i1162" DrawAspect="Content" ObjectID="_1835858212" r:id="rId266"/>
        </w:object>
      </w:r>
      <w:r w:rsidR="004966E5">
        <w:rPr>
          <w:rFonts w:ascii="Arial" w:hAnsi="Arial" w:cs="Arial"/>
          <w:sz w:val="22"/>
        </w:rPr>
        <w:t xml:space="preserve"> on a circle of radius </w:t>
      </w:r>
      <w:r w:rsidR="004966E5" w:rsidRPr="006917FF">
        <w:rPr>
          <w:position w:val="-6"/>
        </w:rPr>
        <w:object w:dxaOrig="300" w:dyaOrig="279" w14:anchorId="51FEA227">
          <v:shape id="_x0000_i1163" type="#_x0000_t75" style="width:15pt;height:14pt" o:ole="">
            <v:imagedata r:id="rId267" o:title=""/>
          </v:shape>
          <o:OLEObject Type="Embed" ProgID="Equation.DSMT4" ShapeID="_x0000_i1163" DrawAspect="Content" ObjectID="_1835858213" r:id="rId268"/>
        </w:object>
      </w:r>
      <w:r w:rsidR="004966E5">
        <w:rPr>
          <w:rFonts w:ascii="Arial" w:hAnsi="Arial" w:cs="Arial"/>
          <w:sz w:val="22"/>
        </w:rPr>
        <w:t xml:space="preserve"> inches</w:t>
      </w:r>
      <w:r w:rsidR="00692726">
        <w:rPr>
          <w:rFonts w:ascii="Arial" w:hAnsi="Arial" w:cs="Arial"/>
          <w:sz w:val="22"/>
        </w:rPr>
        <w:t>?</w:t>
      </w:r>
    </w:p>
    <w:p w14:paraId="310BDBE2" w14:textId="77777777" w:rsidR="00692726" w:rsidRDefault="00692726" w:rsidP="004A0E3D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2EFF31AA" w14:textId="77777777" w:rsidR="004966E5" w:rsidRDefault="004966E5" w:rsidP="004A0E3D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0F2101F4" w14:textId="163861EB" w:rsidR="004966E5" w:rsidRPr="00EC13BB" w:rsidRDefault="004966E5" w:rsidP="004966E5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Before we can use the formula </w:t>
      </w:r>
      <w:r w:rsidR="006F51D4"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309FA0FD" wp14:editId="02ABDC8B">
            <wp:extent cx="520700" cy="254000"/>
            <wp:effectExtent l="0" t="0" r="0" b="0"/>
            <wp:docPr id="13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13BB">
        <w:rPr>
          <w:rFonts w:ascii="Arial" w:hAnsi="Arial" w:cs="Arial"/>
          <w:color w:val="800080"/>
          <w:sz w:val="22"/>
        </w:rPr>
        <w:t xml:space="preserve">, we need to convert the angle </w:t>
      </w:r>
      <w:r w:rsidRPr="00EC13BB">
        <w:rPr>
          <w:color w:val="800080"/>
          <w:position w:val="-6"/>
        </w:rPr>
        <w:object w:dxaOrig="380" w:dyaOrig="340" w14:anchorId="76EFD62F">
          <v:shape id="_x0000_i1164" type="#_x0000_t75" style="width:19pt;height:17pt" o:ole="">
            <v:imagedata r:id="rId270" o:title=""/>
          </v:shape>
          <o:OLEObject Type="Embed" ProgID="Equation.DSMT4" ShapeID="_x0000_i1164" DrawAspect="Content" ObjectID="_1835858214" r:id="rId271"/>
        </w:object>
      </w:r>
      <w:r w:rsidRPr="00EC13BB">
        <w:rPr>
          <w:rFonts w:ascii="Arial" w:hAnsi="Arial" w:cs="Arial"/>
          <w:color w:val="800080"/>
          <w:sz w:val="22"/>
        </w:rPr>
        <w:t xml:space="preserve"> into radians:</w:t>
      </w:r>
    </w:p>
    <w:p w14:paraId="0054B427" w14:textId="77777777" w:rsidR="004966E5" w:rsidRPr="004966E5" w:rsidRDefault="004966E5" w:rsidP="004966E5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C8FECB9" w14:textId="77777777" w:rsidR="004966E5" w:rsidRPr="004966E5" w:rsidRDefault="004966E5" w:rsidP="004966E5">
      <w:pPr>
        <w:ind w:left="72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4966E5">
        <w:rPr>
          <w:rFonts w:ascii="Arial" w:hAnsi="Arial" w:cs="Arial"/>
          <w:color w:val="990099"/>
          <w:position w:val="-54"/>
          <w:sz w:val="22"/>
          <w:szCs w:val="22"/>
        </w:rPr>
        <w:object w:dxaOrig="2380" w:dyaOrig="1200" w14:anchorId="69F8C5D4">
          <v:shape id="_x0000_i1165" type="#_x0000_t75" style="width:119pt;height:60pt" o:ole="">
            <v:imagedata r:id="rId272" o:title=""/>
          </v:shape>
          <o:OLEObject Type="Embed" ProgID="Equation.DSMT4" ShapeID="_x0000_i1165" DrawAspect="Content" ObjectID="_1835858215" r:id="rId273"/>
        </w:object>
      </w:r>
    </w:p>
    <w:p w14:paraId="487943A9" w14:textId="77777777" w:rsidR="004966E5" w:rsidRPr="004966E5" w:rsidRDefault="004966E5" w:rsidP="004966E5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F257313" w14:textId="77777777" w:rsidR="004966E5" w:rsidRPr="00EC13BB" w:rsidRDefault="004966E5" w:rsidP="004966E5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EC13BB">
        <w:rPr>
          <w:rFonts w:ascii="Arial" w:hAnsi="Arial" w:cs="Arial"/>
          <w:color w:val="800080"/>
          <w:sz w:val="22"/>
          <w:szCs w:val="22"/>
        </w:rPr>
        <w:t>Now we can find the desired arc-length:</w:t>
      </w:r>
    </w:p>
    <w:p w14:paraId="0ABC8117" w14:textId="77777777" w:rsidR="004966E5" w:rsidRPr="004966E5" w:rsidRDefault="004966E5" w:rsidP="004966E5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CB0F318" w14:textId="77777777" w:rsidR="004966E5" w:rsidRPr="004966E5" w:rsidRDefault="004966E5" w:rsidP="004966E5">
      <w:pPr>
        <w:ind w:left="72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4966E5">
        <w:rPr>
          <w:rFonts w:ascii="Arial" w:hAnsi="Arial" w:cs="Arial"/>
          <w:color w:val="990099"/>
          <w:position w:val="-66"/>
          <w:sz w:val="22"/>
          <w:szCs w:val="22"/>
        </w:rPr>
        <w:object w:dxaOrig="1900" w:dyaOrig="1359" w14:anchorId="07CA407E">
          <v:shape id="_x0000_i1166" type="#_x0000_t75" style="width:95.45pt;height:67.45pt" o:ole="">
            <v:imagedata r:id="rId274" o:title=""/>
          </v:shape>
          <o:OLEObject Type="Embed" ProgID="Equation.DSMT4" ShapeID="_x0000_i1166" DrawAspect="Content" ObjectID="_1835858216" r:id="rId275"/>
        </w:object>
      </w:r>
    </w:p>
    <w:p w14:paraId="2B6AD236" w14:textId="77777777" w:rsidR="004966E5" w:rsidRPr="004966E5" w:rsidRDefault="004966E5" w:rsidP="004966E5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3C0F2A13" w14:textId="77777777" w:rsidR="004966E5" w:rsidRPr="00EC13BB" w:rsidRDefault="004966E5" w:rsidP="004966E5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hus, the length of the arc spanned by the</w:t>
      </w:r>
      <w:r w:rsidRPr="00EC13BB">
        <w:rPr>
          <w:rFonts w:ascii="Arial" w:hAnsi="Arial" w:cs="Arial"/>
          <w:color w:val="800080"/>
          <w:sz w:val="22"/>
        </w:rPr>
        <w:t xml:space="preserve"> angle </w:t>
      </w:r>
      <w:r w:rsidRPr="00EC13BB">
        <w:rPr>
          <w:color w:val="800080"/>
          <w:position w:val="-6"/>
        </w:rPr>
        <w:object w:dxaOrig="380" w:dyaOrig="340" w14:anchorId="7518D984">
          <v:shape id="_x0000_i1167" type="#_x0000_t75" style="width:19pt;height:17pt" o:ole="">
            <v:imagedata r:id="rId276" o:title=""/>
          </v:shape>
          <o:OLEObject Type="Embed" ProgID="Equation.DSMT4" ShapeID="_x0000_i1167" DrawAspect="Content" ObjectID="_1835858217" r:id="rId277"/>
        </w:object>
      </w:r>
      <w:r w:rsidRPr="00EC13BB">
        <w:rPr>
          <w:rFonts w:ascii="Arial" w:hAnsi="Arial" w:cs="Arial"/>
          <w:color w:val="800080"/>
          <w:sz w:val="22"/>
        </w:rPr>
        <w:t xml:space="preserve"> on a circle of radius </w:t>
      </w:r>
      <w:r w:rsidRPr="00EC13BB">
        <w:rPr>
          <w:color w:val="800080"/>
          <w:position w:val="-6"/>
        </w:rPr>
        <w:object w:dxaOrig="300" w:dyaOrig="279" w14:anchorId="555DA28D">
          <v:shape id="_x0000_i1168" type="#_x0000_t75" style="width:15pt;height:14pt" o:ole="">
            <v:imagedata r:id="rId278" o:title=""/>
          </v:shape>
          <o:OLEObject Type="Embed" ProgID="Equation.DSMT4" ShapeID="_x0000_i1168" DrawAspect="Content" ObjectID="_1835858218" r:id="rId279"/>
        </w:object>
      </w:r>
      <w:r w:rsidRPr="00EC13BB">
        <w:rPr>
          <w:rFonts w:ascii="Arial" w:hAnsi="Arial" w:cs="Arial"/>
          <w:color w:val="800080"/>
          <w:sz w:val="22"/>
        </w:rPr>
        <w:t xml:space="preserve"> feet is </w:t>
      </w:r>
      <w:r w:rsidRPr="00EC13BB">
        <w:rPr>
          <w:color w:val="800080"/>
          <w:position w:val="-18"/>
        </w:rPr>
        <w:object w:dxaOrig="440" w:dyaOrig="480" w14:anchorId="0431CFF8">
          <v:shape id="_x0000_i1169" type="#_x0000_t75" style="width:22pt;height:24pt" o:ole="">
            <v:imagedata r:id="rId280" o:title=""/>
          </v:shape>
          <o:OLEObject Type="Embed" ProgID="Equation.DSMT4" ShapeID="_x0000_i1169" DrawAspect="Content" ObjectID="_1835858219" r:id="rId281"/>
        </w:object>
      </w:r>
      <w:r w:rsidRPr="00EC13BB">
        <w:rPr>
          <w:rFonts w:ascii="Arial" w:hAnsi="Arial" w:cs="Arial"/>
          <w:color w:val="800080"/>
          <w:sz w:val="22"/>
        </w:rPr>
        <w:t xml:space="preserve"> </w:t>
      </w:r>
      <w:r>
        <w:rPr>
          <w:rFonts w:ascii="Arial" w:hAnsi="Arial" w:cs="Arial"/>
          <w:color w:val="800080"/>
          <w:sz w:val="22"/>
        </w:rPr>
        <w:t>inches</w:t>
      </w:r>
      <w:r w:rsidRPr="00EC13BB">
        <w:rPr>
          <w:rFonts w:ascii="Arial" w:hAnsi="Arial" w:cs="Arial"/>
          <w:color w:val="800080"/>
          <w:sz w:val="22"/>
        </w:rPr>
        <w:t>.</w:t>
      </w:r>
    </w:p>
    <w:p w14:paraId="2CCDE72E" w14:textId="77777777" w:rsidR="002D4708" w:rsidRPr="00511FC1" w:rsidRDefault="002D4708" w:rsidP="004A0E3D">
      <w:pPr>
        <w:ind w:right="270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722AA61A" w14:textId="77777777" w:rsidR="000C3726" w:rsidRDefault="000C3726" w:rsidP="000C3726">
      <w:pPr>
        <w:ind w:left="720" w:right="270"/>
        <w:jc w:val="both"/>
        <w:rPr>
          <w:rFonts w:ascii="Arial" w:hAnsi="Arial" w:cs="Arial"/>
          <w:sz w:val="22"/>
        </w:rPr>
      </w:pPr>
    </w:p>
    <w:p w14:paraId="69331DD7" w14:textId="77777777" w:rsidR="009E3430" w:rsidRDefault="009E3430" w:rsidP="009E3430">
      <w:pPr>
        <w:ind w:left="720" w:right="270"/>
        <w:jc w:val="both"/>
        <w:rPr>
          <w:rFonts w:ascii="Arial" w:hAnsi="Arial" w:cs="Arial"/>
          <w:sz w:val="22"/>
        </w:rPr>
      </w:pPr>
    </w:p>
    <w:p w14:paraId="690CBE9C" w14:textId="77777777" w:rsidR="009E3430" w:rsidRDefault="009E3430" w:rsidP="009E3430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8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What is the length of the arc spanned by the angle </w:t>
      </w:r>
      <w:r w:rsidRPr="0038446A">
        <w:rPr>
          <w:position w:val="-18"/>
        </w:rPr>
        <w:object w:dxaOrig="340" w:dyaOrig="480" w14:anchorId="06042148">
          <v:shape id="_x0000_i1170" type="#_x0000_t75" style="width:17pt;height:24.5pt" o:ole="">
            <v:imagedata r:id="rId282" o:title=""/>
          </v:shape>
          <o:OLEObject Type="Embed" ProgID="Equation.DSMT4" ShapeID="_x0000_i1170" DrawAspect="Content" ObjectID="_1835858220" r:id="rId283"/>
        </w:object>
      </w:r>
      <w:r>
        <w:rPr>
          <w:rFonts w:ascii="Arial" w:hAnsi="Arial" w:cs="Arial"/>
          <w:sz w:val="22"/>
        </w:rPr>
        <w:t xml:space="preserve"> radians on a circle of radius </w:t>
      </w:r>
      <w:r w:rsidRPr="006917FF">
        <w:rPr>
          <w:position w:val="-6"/>
        </w:rPr>
        <w:object w:dxaOrig="279" w:dyaOrig="279" w14:anchorId="677D85DF">
          <v:shape id="_x0000_i1171" type="#_x0000_t75" style="width:14pt;height:14pt" o:ole="">
            <v:imagedata r:id="rId284" o:title=""/>
          </v:shape>
          <o:OLEObject Type="Embed" ProgID="Equation.DSMT4" ShapeID="_x0000_i1171" DrawAspect="Content" ObjectID="_1835858221" r:id="rId285"/>
        </w:object>
      </w:r>
      <w:r>
        <w:rPr>
          <w:rFonts w:ascii="Arial" w:hAnsi="Arial" w:cs="Arial"/>
          <w:sz w:val="22"/>
        </w:rPr>
        <w:t xml:space="preserve"> feet?</w:t>
      </w:r>
    </w:p>
    <w:p w14:paraId="28F94A07" w14:textId="77777777" w:rsidR="009E3430" w:rsidRDefault="009E3430" w:rsidP="009E3430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7E99C2D5" w14:textId="77777777" w:rsidR="009E3430" w:rsidRDefault="009E3430" w:rsidP="009E3430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6BD472D7" w14:textId="4B0BD045" w:rsidR="009E3430" w:rsidRPr="00EC13BB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W</w:t>
      </w:r>
      <w:r w:rsidRPr="00EC13BB">
        <w:rPr>
          <w:rFonts w:ascii="Arial" w:hAnsi="Arial" w:cs="Arial"/>
          <w:color w:val="800080"/>
          <w:sz w:val="22"/>
        </w:rPr>
        <w:t xml:space="preserve">e can use the formula </w:t>
      </w:r>
      <w:r w:rsidR="006F51D4"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55859720" wp14:editId="58297F77">
            <wp:extent cx="520700" cy="254000"/>
            <wp:effectExtent l="0" t="0" r="0" b="0"/>
            <wp:docPr id="14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 since </w:t>
      </w:r>
      <w:r w:rsidRPr="004966E5">
        <w:rPr>
          <w:rFonts w:ascii="Arial" w:hAnsi="Arial" w:cs="Arial"/>
          <w:color w:val="800080"/>
          <w:sz w:val="22"/>
        </w:rPr>
        <w:t xml:space="preserve">the angle </w:t>
      </w:r>
      <w:r w:rsidRPr="004966E5">
        <w:rPr>
          <w:color w:val="800080"/>
          <w:position w:val="-18"/>
        </w:rPr>
        <w:object w:dxaOrig="340" w:dyaOrig="480" w14:anchorId="01037BAC">
          <v:shape id="_x0000_i1172" type="#_x0000_t75" style="width:17pt;height:24.5pt" o:ole="">
            <v:imagedata r:id="rId286" o:title=""/>
          </v:shape>
          <o:OLEObject Type="Embed" ProgID="Equation.DSMT4" ShapeID="_x0000_i1172" DrawAspect="Content" ObjectID="_1835858222" r:id="rId287"/>
        </w:object>
      </w:r>
      <w:r w:rsidRPr="004966E5">
        <w:rPr>
          <w:rFonts w:ascii="Arial" w:hAnsi="Arial" w:cs="Arial"/>
          <w:color w:val="800080"/>
          <w:sz w:val="22"/>
        </w:rPr>
        <w:t xml:space="preserve"> is </w:t>
      </w:r>
      <w:r>
        <w:rPr>
          <w:rFonts w:ascii="Arial" w:hAnsi="Arial" w:cs="Arial"/>
          <w:color w:val="800080"/>
          <w:sz w:val="22"/>
        </w:rPr>
        <w:t>a</w:t>
      </w:r>
      <w:r w:rsidRPr="00EC13BB">
        <w:rPr>
          <w:rFonts w:ascii="Arial" w:hAnsi="Arial" w:cs="Arial"/>
          <w:color w:val="800080"/>
          <w:sz w:val="22"/>
        </w:rPr>
        <w:t xml:space="preserve"> radian</w:t>
      </w:r>
      <w:r>
        <w:rPr>
          <w:rFonts w:ascii="Arial" w:hAnsi="Arial" w:cs="Arial"/>
          <w:color w:val="800080"/>
          <w:sz w:val="22"/>
        </w:rPr>
        <w:t xml:space="preserve"> measure</w:t>
      </w:r>
      <w:r w:rsidRPr="00EC13BB">
        <w:rPr>
          <w:rFonts w:ascii="Arial" w:hAnsi="Arial" w:cs="Arial"/>
          <w:color w:val="800080"/>
          <w:sz w:val="22"/>
        </w:rPr>
        <w:t>:</w:t>
      </w:r>
    </w:p>
    <w:p w14:paraId="50469FE9" w14:textId="77777777" w:rsidR="009E3430" w:rsidRPr="004966E5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0718696" w14:textId="77777777" w:rsidR="009E3430" w:rsidRPr="004966E5" w:rsidRDefault="009E3430" w:rsidP="009E3430">
      <w:pPr>
        <w:ind w:left="72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4966E5">
        <w:rPr>
          <w:rFonts w:ascii="Arial" w:hAnsi="Arial" w:cs="Arial"/>
          <w:color w:val="990099"/>
          <w:position w:val="-54"/>
          <w:sz w:val="22"/>
          <w:szCs w:val="22"/>
        </w:rPr>
        <w:object w:dxaOrig="1660" w:dyaOrig="1240" w14:anchorId="7DAC2F2D">
          <v:shape id="_x0000_i1173" type="#_x0000_t75" style="width:83.5pt;height:62pt" o:ole="">
            <v:imagedata r:id="rId288" o:title=""/>
          </v:shape>
          <o:OLEObject Type="Embed" ProgID="Equation.DSMT4" ShapeID="_x0000_i1173" DrawAspect="Content" ObjectID="_1835858223" r:id="rId289"/>
        </w:object>
      </w:r>
    </w:p>
    <w:p w14:paraId="5E44F345" w14:textId="77777777" w:rsidR="009E3430" w:rsidRPr="004966E5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635828C" w14:textId="77777777" w:rsidR="009E3430" w:rsidRPr="00EC13BB" w:rsidRDefault="009E3430" w:rsidP="009E3430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4966E5">
        <w:rPr>
          <w:rFonts w:ascii="Arial" w:hAnsi="Arial" w:cs="Arial"/>
          <w:color w:val="800080"/>
          <w:sz w:val="22"/>
          <w:szCs w:val="22"/>
        </w:rPr>
        <w:t>Therefore</w:t>
      </w:r>
      <w:r>
        <w:rPr>
          <w:rFonts w:ascii="Arial" w:hAnsi="Arial" w:cs="Arial"/>
          <w:color w:val="800080"/>
          <w:sz w:val="22"/>
        </w:rPr>
        <w:t>, the length of the arc spanned by the angle</w:t>
      </w:r>
      <w:r w:rsidRPr="00EC13BB">
        <w:rPr>
          <w:rFonts w:ascii="Arial" w:hAnsi="Arial" w:cs="Arial"/>
          <w:color w:val="800080"/>
          <w:sz w:val="22"/>
        </w:rPr>
        <w:t xml:space="preserve"> </w:t>
      </w:r>
      <w:r w:rsidRPr="004966E5">
        <w:rPr>
          <w:color w:val="800080"/>
          <w:position w:val="-18"/>
        </w:rPr>
        <w:object w:dxaOrig="340" w:dyaOrig="480" w14:anchorId="519ACC4E">
          <v:shape id="_x0000_i1174" type="#_x0000_t75" style="width:17pt;height:24.5pt" o:ole="">
            <v:imagedata r:id="rId286" o:title=""/>
          </v:shape>
          <o:OLEObject Type="Embed" ProgID="Equation.DSMT4" ShapeID="_x0000_i1174" DrawAspect="Content" ObjectID="_1835858224" r:id="rId290"/>
        </w:object>
      </w:r>
      <w:r w:rsidRPr="00EC13BB">
        <w:rPr>
          <w:rFonts w:ascii="Arial" w:hAnsi="Arial" w:cs="Arial"/>
          <w:color w:val="800080"/>
          <w:sz w:val="22"/>
        </w:rPr>
        <w:t xml:space="preserve"> on a circle of radius </w:t>
      </w:r>
      <w:r w:rsidRPr="00EC13BB">
        <w:rPr>
          <w:color w:val="800080"/>
          <w:position w:val="-6"/>
        </w:rPr>
        <w:object w:dxaOrig="279" w:dyaOrig="279" w14:anchorId="3A9CB490">
          <v:shape id="_x0000_i1175" type="#_x0000_t75" style="width:14pt;height:14pt" o:ole="">
            <v:imagedata r:id="rId291" o:title=""/>
          </v:shape>
          <o:OLEObject Type="Embed" ProgID="Equation.DSMT4" ShapeID="_x0000_i1175" DrawAspect="Content" ObjectID="_1835858225" r:id="rId292"/>
        </w:object>
      </w:r>
      <w:r w:rsidRPr="00EC13BB">
        <w:rPr>
          <w:rFonts w:ascii="Arial" w:hAnsi="Arial" w:cs="Arial"/>
          <w:color w:val="800080"/>
          <w:sz w:val="22"/>
        </w:rPr>
        <w:t xml:space="preserve"> feet is </w:t>
      </w:r>
      <w:r w:rsidRPr="004966E5">
        <w:rPr>
          <w:color w:val="800080"/>
          <w:position w:val="-6"/>
        </w:rPr>
        <w:object w:dxaOrig="440" w:dyaOrig="279" w14:anchorId="28C7C531">
          <v:shape id="_x0000_i1176" type="#_x0000_t75" style="width:22pt;height:14pt" o:ole="">
            <v:imagedata r:id="rId293" o:title=""/>
          </v:shape>
          <o:OLEObject Type="Embed" ProgID="Equation.DSMT4" ShapeID="_x0000_i1176" DrawAspect="Content" ObjectID="_1835858226" r:id="rId294"/>
        </w:object>
      </w:r>
      <w:r w:rsidRPr="00EC13BB">
        <w:rPr>
          <w:rFonts w:ascii="Arial" w:hAnsi="Arial" w:cs="Arial"/>
          <w:color w:val="800080"/>
          <w:sz w:val="22"/>
        </w:rPr>
        <w:t xml:space="preserve"> feet.</w:t>
      </w:r>
    </w:p>
    <w:p w14:paraId="1DDDFE97" w14:textId="77777777" w:rsidR="009E3430" w:rsidRDefault="009E3430" w:rsidP="009E3430">
      <w:pPr>
        <w:ind w:left="720" w:right="270"/>
        <w:jc w:val="both"/>
        <w:rPr>
          <w:rFonts w:ascii="Arial" w:hAnsi="Arial" w:cs="Arial"/>
          <w:sz w:val="22"/>
        </w:rPr>
      </w:pPr>
    </w:p>
    <w:p w14:paraId="687CB681" w14:textId="77777777" w:rsidR="009E3430" w:rsidRDefault="009E3430" w:rsidP="000C3726">
      <w:pPr>
        <w:ind w:left="720" w:right="270"/>
        <w:jc w:val="both"/>
        <w:rPr>
          <w:rFonts w:ascii="Arial" w:hAnsi="Arial" w:cs="Arial"/>
          <w:sz w:val="22"/>
        </w:rPr>
      </w:pPr>
    </w:p>
    <w:p w14:paraId="13724FED" w14:textId="77777777" w:rsidR="009E3430" w:rsidRDefault="009E3430" w:rsidP="000C3726">
      <w:pPr>
        <w:ind w:left="720" w:right="270"/>
        <w:jc w:val="both"/>
        <w:rPr>
          <w:rFonts w:ascii="Arial" w:hAnsi="Arial" w:cs="Arial"/>
          <w:sz w:val="22"/>
        </w:rPr>
      </w:pPr>
    </w:p>
    <w:p w14:paraId="23710181" w14:textId="77777777" w:rsidR="009E3430" w:rsidRDefault="009E3430" w:rsidP="000C3726">
      <w:pPr>
        <w:ind w:left="720" w:right="270"/>
        <w:jc w:val="both"/>
        <w:rPr>
          <w:rFonts w:ascii="Arial" w:hAnsi="Arial" w:cs="Arial"/>
          <w:sz w:val="22"/>
        </w:rPr>
      </w:pPr>
    </w:p>
    <w:p w14:paraId="41537380" w14:textId="77777777" w:rsidR="004966E5" w:rsidRDefault="004966E5" w:rsidP="00A42A43">
      <w:pPr>
        <w:ind w:left="720" w:right="270"/>
        <w:jc w:val="both"/>
        <w:rPr>
          <w:rFonts w:ascii="Arial" w:hAnsi="Arial" w:cs="Arial"/>
          <w:sz w:val="22"/>
        </w:rPr>
      </w:pPr>
    </w:p>
    <w:p w14:paraId="3982D3D6" w14:textId="77777777" w:rsidR="004966E5" w:rsidRDefault="004966E5" w:rsidP="00A42A43">
      <w:pPr>
        <w:ind w:left="720" w:right="270"/>
        <w:jc w:val="both"/>
        <w:rPr>
          <w:rFonts w:ascii="Arial" w:hAnsi="Arial" w:cs="Arial"/>
          <w:sz w:val="22"/>
        </w:rPr>
      </w:pPr>
    </w:p>
    <w:p w14:paraId="6B058684" w14:textId="77777777" w:rsidR="00A42A43" w:rsidRDefault="00A42A43" w:rsidP="00A42A4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9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>What is the</w:t>
      </w:r>
      <w:r w:rsidR="004966E5">
        <w:rPr>
          <w:rFonts w:ascii="Arial" w:hAnsi="Arial" w:cs="Arial"/>
          <w:sz w:val="22"/>
        </w:rPr>
        <w:t xml:space="preserve"> length of the arc spanned by the</w:t>
      </w:r>
      <w:r>
        <w:rPr>
          <w:rFonts w:ascii="Arial" w:hAnsi="Arial" w:cs="Arial"/>
          <w:sz w:val="22"/>
        </w:rPr>
        <w:t xml:space="preserve"> angle </w:t>
      </w:r>
      <w:r w:rsidRPr="006917FF">
        <w:rPr>
          <w:position w:val="-6"/>
        </w:rPr>
        <w:object w:dxaOrig="480" w:dyaOrig="340" w14:anchorId="12E4AA37">
          <v:shape id="_x0000_i1177" type="#_x0000_t75" style="width:23.5pt;height:17pt" o:ole="">
            <v:imagedata r:id="rId295" o:title=""/>
          </v:shape>
          <o:OLEObject Type="Embed" ProgID="Equation.DSMT4" ShapeID="_x0000_i1177" DrawAspect="Content" ObjectID="_1835858227" r:id="rId296"/>
        </w:object>
      </w:r>
      <w:r>
        <w:rPr>
          <w:rFonts w:ascii="Arial" w:hAnsi="Arial" w:cs="Arial"/>
          <w:sz w:val="22"/>
        </w:rPr>
        <w:t xml:space="preserve"> on a circle of radius </w:t>
      </w:r>
      <w:r w:rsidRPr="006917FF">
        <w:rPr>
          <w:position w:val="-6"/>
        </w:rPr>
        <w:object w:dxaOrig="180" w:dyaOrig="279" w14:anchorId="6962C968">
          <v:shape id="_x0000_i1178" type="#_x0000_t75" style="width:9pt;height:14pt" o:ole="">
            <v:imagedata r:id="rId297" o:title=""/>
          </v:shape>
          <o:OLEObject Type="Embed" ProgID="Equation.DSMT4" ShapeID="_x0000_i1178" DrawAspect="Content" ObjectID="_1835858228" r:id="rId298"/>
        </w:object>
      </w:r>
      <w:r>
        <w:rPr>
          <w:rFonts w:ascii="Arial" w:hAnsi="Arial" w:cs="Arial"/>
          <w:sz w:val="22"/>
        </w:rPr>
        <w:t xml:space="preserve"> meters?</w:t>
      </w:r>
    </w:p>
    <w:p w14:paraId="4E06649F" w14:textId="77777777" w:rsidR="00A42A43" w:rsidRDefault="00A42A43" w:rsidP="00A42A43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664F0C8A" w14:textId="77777777" w:rsidR="004966E5" w:rsidRDefault="004966E5" w:rsidP="00A42A43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01A0EFBD" w14:textId="77777777" w:rsidR="00954662" w:rsidRPr="00EC13BB" w:rsidRDefault="00954662" w:rsidP="00954662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Before we can use the formula </w:t>
      </w:r>
      <w:r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0DD59B49" wp14:editId="56B306B3">
            <wp:extent cx="514350" cy="257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13BB">
        <w:rPr>
          <w:rFonts w:ascii="Arial" w:hAnsi="Arial" w:cs="Arial"/>
          <w:color w:val="800080"/>
          <w:sz w:val="22"/>
        </w:rPr>
        <w:t xml:space="preserve">, we need to convert the angle </w:t>
      </w:r>
      <w:r w:rsidRPr="00EC13BB">
        <w:rPr>
          <w:color w:val="800080"/>
          <w:position w:val="-6"/>
        </w:rPr>
        <w:object w:dxaOrig="480" w:dyaOrig="340" w14:anchorId="2D14F04C">
          <v:shape id="_x0000_i1179" type="#_x0000_t75" style="width:23.5pt;height:17pt" o:ole="">
            <v:imagedata r:id="rId299" o:title=""/>
          </v:shape>
          <o:OLEObject Type="Embed" ProgID="Equation.DSMT4" ShapeID="_x0000_i1179" DrawAspect="Content" ObjectID="_1835858229" r:id="rId300"/>
        </w:object>
      </w:r>
      <w:r w:rsidRPr="00EC13BB">
        <w:rPr>
          <w:rFonts w:ascii="Arial" w:hAnsi="Arial" w:cs="Arial"/>
          <w:color w:val="800080"/>
          <w:sz w:val="22"/>
        </w:rPr>
        <w:t xml:space="preserve"> into radians:</w:t>
      </w:r>
    </w:p>
    <w:p w14:paraId="1619E4D4" w14:textId="77777777" w:rsidR="00A42A43" w:rsidRPr="00EC13BB" w:rsidRDefault="00A42A43" w:rsidP="00A42A4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7A6C5136" w14:textId="77777777" w:rsidR="00A42A43" w:rsidRPr="004966E5" w:rsidRDefault="00A42A43" w:rsidP="00A42A43">
      <w:pPr>
        <w:ind w:left="7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4966E5">
        <w:rPr>
          <w:rFonts w:ascii="Arial" w:hAnsi="Arial" w:cs="Arial"/>
          <w:color w:val="800080"/>
          <w:position w:val="-74"/>
          <w:sz w:val="22"/>
          <w:szCs w:val="22"/>
        </w:rPr>
        <w:object w:dxaOrig="2520" w:dyaOrig="1840" w14:anchorId="17536356">
          <v:shape id="_x0000_i1180" type="#_x0000_t75" style="width:125.5pt;height:92.45pt" o:ole="">
            <v:imagedata r:id="rId301" o:title=""/>
          </v:shape>
          <o:OLEObject Type="Embed" ProgID="Equation.DSMT4" ShapeID="_x0000_i1180" DrawAspect="Content" ObjectID="_1835858230" r:id="rId302"/>
        </w:object>
      </w:r>
    </w:p>
    <w:p w14:paraId="287472CD" w14:textId="77777777" w:rsidR="00A42A43" w:rsidRPr="004966E5" w:rsidRDefault="00A42A43" w:rsidP="00A42A4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664ED2E" w14:textId="77777777" w:rsidR="00A42A43" w:rsidRPr="004966E5" w:rsidRDefault="00A42A43" w:rsidP="00A42A4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4966E5">
        <w:rPr>
          <w:rFonts w:ascii="Arial" w:hAnsi="Arial" w:cs="Arial"/>
          <w:color w:val="800080"/>
          <w:sz w:val="22"/>
          <w:szCs w:val="22"/>
        </w:rPr>
        <w:t>Now we can find the desired arc-length:</w:t>
      </w:r>
    </w:p>
    <w:p w14:paraId="38EBB4DC" w14:textId="77777777" w:rsidR="00A42A43" w:rsidRPr="004966E5" w:rsidRDefault="00A42A43" w:rsidP="00A42A4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58629C6" w14:textId="77777777" w:rsidR="00A42A43" w:rsidRPr="004966E5" w:rsidRDefault="00A42A43" w:rsidP="00A42A43">
      <w:pPr>
        <w:ind w:left="7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4966E5">
        <w:rPr>
          <w:rFonts w:ascii="Arial" w:hAnsi="Arial" w:cs="Arial"/>
          <w:color w:val="800080"/>
          <w:position w:val="-54"/>
          <w:sz w:val="22"/>
          <w:szCs w:val="22"/>
        </w:rPr>
        <w:object w:dxaOrig="1800" w:dyaOrig="1240" w14:anchorId="751697E8">
          <v:shape id="_x0000_i1181" type="#_x0000_t75" style="width:91pt;height:62pt" o:ole="">
            <v:imagedata r:id="rId303" o:title=""/>
          </v:shape>
          <o:OLEObject Type="Embed" ProgID="Equation.DSMT4" ShapeID="_x0000_i1181" DrawAspect="Content" ObjectID="_1835858231" r:id="rId304"/>
        </w:object>
      </w:r>
    </w:p>
    <w:p w14:paraId="46FD6034" w14:textId="77777777" w:rsidR="00A42A43" w:rsidRPr="004966E5" w:rsidRDefault="00A42A43" w:rsidP="00A42A43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01608B7A" w14:textId="77777777" w:rsidR="00A42A43" w:rsidRPr="00EC13BB" w:rsidRDefault="00A42A43" w:rsidP="00A42A4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T</w:t>
      </w:r>
      <w:r>
        <w:rPr>
          <w:rFonts w:ascii="Arial" w:hAnsi="Arial" w:cs="Arial"/>
          <w:color w:val="800080"/>
          <w:sz w:val="22"/>
        </w:rPr>
        <w:t>herefore, the length of the arc</w:t>
      </w:r>
      <w:r w:rsidR="004966E5">
        <w:rPr>
          <w:rFonts w:ascii="Arial" w:hAnsi="Arial" w:cs="Arial"/>
          <w:color w:val="800080"/>
          <w:sz w:val="22"/>
        </w:rPr>
        <w:t xml:space="preserve"> spanned by the</w:t>
      </w:r>
      <w:r w:rsidRPr="00EC13BB">
        <w:rPr>
          <w:rFonts w:ascii="Arial" w:hAnsi="Arial" w:cs="Arial"/>
          <w:color w:val="800080"/>
          <w:sz w:val="22"/>
        </w:rPr>
        <w:t xml:space="preserve"> angle </w:t>
      </w:r>
      <w:r w:rsidRPr="00EC13BB">
        <w:rPr>
          <w:color w:val="800080"/>
          <w:position w:val="-6"/>
        </w:rPr>
        <w:object w:dxaOrig="380" w:dyaOrig="340" w14:anchorId="7ECE8BEC">
          <v:shape id="_x0000_i1182" type="#_x0000_t75" style="width:19pt;height:17pt" o:ole="">
            <v:imagedata r:id="rId305" o:title=""/>
          </v:shape>
          <o:OLEObject Type="Embed" ProgID="Equation.DSMT4" ShapeID="_x0000_i1182" DrawAspect="Content" ObjectID="_1835858232" r:id="rId306"/>
        </w:object>
      </w:r>
      <w:r w:rsidRPr="00EC13BB">
        <w:rPr>
          <w:rFonts w:ascii="Arial" w:hAnsi="Arial" w:cs="Arial"/>
          <w:color w:val="800080"/>
          <w:sz w:val="22"/>
        </w:rPr>
        <w:t xml:space="preserve"> on a circle of radius </w:t>
      </w:r>
      <w:r w:rsidRPr="00EC13BB">
        <w:rPr>
          <w:color w:val="800080"/>
          <w:position w:val="-6"/>
        </w:rPr>
        <w:object w:dxaOrig="180" w:dyaOrig="279" w14:anchorId="54DAEB9F">
          <v:shape id="_x0000_i1183" type="#_x0000_t75" style="width:9pt;height:14pt" o:ole="">
            <v:imagedata r:id="rId307" o:title=""/>
          </v:shape>
          <o:OLEObject Type="Embed" ProgID="Equation.DSMT4" ShapeID="_x0000_i1183" DrawAspect="Content" ObjectID="_1835858233" r:id="rId308"/>
        </w:object>
      </w:r>
      <w:r w:rsidRPr="00EC13BB">
        <w:rPr>
          <w:rFonts w:ascii="Arial" w:hAnsi="Arial" w:cs="Arial"/>
          <w:color w:val="800080"/>
          <w:sz w:val="22"/>
        </w:rPr>
        <w:t xml:space="preserve"> meters is </w:t>
      </w:r>
      <w:r w:rsidRPr="00EC13BB">
        <w:rPr>
          <w:color w:val="800080"/>
          <w:position w:val="-6"/>
        </w:rPr>
        <w:object w:dxaOrig="340" w:dyaOrig="279" w14:anchorId="6D8E1B95">
          <v:shape id="_x0000_i1184" type="#_x0000_t75" style="width:17pt;height:14pt" o:ole="">
            <v:imagedata r:id="rId309" o:title=""/>
          </v:shape>
          <o:OLEObject Type="Embed" ProgID="Equation.DSMT4" ShapeID="_x0000_i1184" DrawAspect="Content" ObjectID="_1835858234" r:id="rId310"/>
        </w:object>
      </w:r>
      <w:r w:rsidRPr="00EC13BB">
        <w:rPr>
          <w:rFonts w:ascii="Arial" w:hAnsi="Arial" w:cs="Arial"/>
          <w:color w:val="800080"/>
          <w:sz w:val="22"/>
        </w:rPr>
        <w:t xml:space="preserve"> meters.</w:t>
      </w:r>
    </w:p>
    <w:p w14:paraId="6FD37FF7" w14:textId="77777777" w:rsidR="00A42A43" w:rsidRDefault="00A42A43" w:rsidP="000C3726">
      <w:pPr>
        <w:ind w:left="720" w:right="270"/>
        <w:jc w:val="both"/>
        <w:rPr>
          <w:rFonts w:ascii="Arial" w:hAnsi="Arial" w:cs="Arial"/>
          <w:sz w:val="22"/>
        </w:rPr>
      </w:pPr>
    </w:p>
    <w:sectPr w:rsidR="00A42A43" w:rsidSect="009A7251">
      <w:headerReference w:type="even" r:id="rId311"/>
      <w:headerReference w:type="default" r:id="rId312"/>
      <w:headerReference w:type="first" r:id="rId313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6F2342D" w14:textId="77777777" w:rsidR="002F0137" w:rsidRDefault="002F0137">
      <w:r>
        <w:separator/>
      </w:r>
    </w:p>
  </w:endnote>
  <w:endnote w:type="continuationSeparator" w:id="0">
    <w:p w14:paraId="4FC61042" w14:textId="77777777" w:rsidR="002F0137" w:rsidRDefault="002F01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43E4581" w14:textId="77777777" w:rsidR="002F0137" w:rsidRDefault="002F0137">
      <w:r>
        <w:separator/>
      </w:r>
    </w:p>
  </w:footnote>
  <w:footnote w:type="continuationSeparator" w:id="0">
    <w:p w14:paraId="57564472" w14:textId="77777777" w:rsidR="002F0137" w:rsidRDefault="002F01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9F697F" w14:textId="77777777" w:rsidR="004966E5" w:rsidRDefault="004966E5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C9F1FA0" w14:textId="77777777" w:rsidR="004966E5" w:rsidRDefault="004966E5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205868748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45DBAF31" w14:textId="360E83DB" w:rsidR="004966E5" w:rsidRPr="002E7664" w:rsidRDefault="002E7664" w:rsidP="00B46992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 xml:space="preserve">SOLUTIONS: </w:t>
        </w:r>
        <w:r w:rsidRPr="00D101EF">
          <w:rPr>
            <w:sz w:val="18"/>
            <w:szCs w:val="28"/>
          </w:rPr>
          <w:t>Practice Worksheet</w:t>
        </w:r>
        <w:r w:rsidR="004F10D4">
          <w:rPr>
            <w:sz w:val="18"/>
            <w:szCs w:val="28"/>
          </w:rPr>
          <w:t>: Angles and Arc-length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7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EC5F34" w14:textId="64D2E603" w:rsidR="004966E5" w:rsidRPr="002E7664" w:rsidRDefault="002E7664" w:rsidP="002E7664">
    <w:pPr>
      <w:rPr>
        <w:bCs/>
        <w:sz w:val="18"/>
        <w:szCs w:val="18"/>
      </w:rPr>
    </w:pPr>
    <w:bookmarkStart w:id="0" w:name="_Hlk216015820"/>
    <w:bookmarkStart w:id="1" w:name="_Hlk216015821"/>
    <w:r w:rsidRPr="00D101EF">
      <w:rPr>
        <w:sz w:val="18"/>
        <w:szCs w:val="18"/>
      </w:rPr>
      <w:t>Haberman     MTH 112</w:t>
    </w:r>
    <w:bookmarkEnd w:id="0"/>
    <w:bookmarkEnd w:id="1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 w16cid:durableId="2054302277">
    <w:abstractNumId w:val="0"/>
  </w:num>
  <w:num w:numId="2" w16cid:durableId="1114789956">
    <w:abstractNumId w:val="1"/>
  </w:num>
  <w:num w:numId="3" w16cid:durableId="49179552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03F3"/>
    <w:rsid w:val="00001E81"/>
    <w:rsid w:val="00024290"/>
    <w:rsid w:val="00024367"/>
    <w:rsid w:val="00030EB7"/>
    <w:rsid w:val="00045D76"/>
    <w:rsid w:val="000526A0"/>
    <w:rsid w:val="00057421"/>
    <w:rsid w:val="0006415C"/>
    <w:rsid w:val="00072818"/>
    <w:rsid w:val="00081DF9"/>
    <w:rsid w:val="000900CE"/>
    <w:rsid w:val="000A1EEB"/>
    <w:rsid w:val="000B0A88"/>
    <w:rsid w:val="000B7DAE"/>
    <w:rsid w:val="000C3726"/>
    <w:rsid w:val="000E64DA"/>
    <w:rsid w:val="00100B97"/>
    <w:rsid w:val="00110264"/>
    <w:rsid w:val="00131DBB"/>
    <w:rsid w:val="001363F1"/>
    <w:rsid w:val="001369D8"/>
    <w:rsid w:val="00146CEE"/>
    <w:rsid w:val="00156D53"/>
    <w:rsid w:val="00157C04"/>
    <w:rsid w:val="00162701"/>
    <w:rsid w:val="00192265"/>
    <w:rsid w:val="001C0B93"/>
    <w:rsid w:val="001C2E6F"/>
    <w:rsid w:val="001C5674"/>
    <w:rsid w:val="001E1114"/>
    <w:rsid w:val="001E447F"/>
    <w:rsid w:val="001E6B0E"/>
    <w:rsid w:val="00205491"/>
    <w:rsid w:val="00207C2D"/>
    <w:rsid w:val="00242CFC"/>
    <w:rsid w:val="00245D76"/>
    <w:rsid w:val="00246D34"/>
    <w:rsid w:val="0025026E"/>
    <w:rsid w:val="00251923"/>
    <w:rsid w:val="0025260C"/>
    <w:rsid w:val="00281851"/>
    <w:rsid w:val="00282EE1"/>
    <w:rsid w:val="00284BA8"/>
    <w:rsid w:val="00287557"/>
    <w:rsid w:val="00291D18"/>
    <w:rsid w:val="002A5CF8"/>
    <w:rsid w:val="002B663A"/>
    <w:rsid w:val="002C4060"/>
    <w:rsid w:val="002C569D"/>
    <w:rsid w:val="002D3827"/>
    <w:rsid w:val="002D4708"/>
    <w:rsid w:val="002E6F0B"/>
    <w:rsid w:val="002E7664"/>
    <w:rsid w:val="002F0137"/>
    <w:rsid w:val="002F4831"/>
    <w:rsid w:val="002F6337"/>
    <w:rsid w:val="00300AD8"/>
    <w:rsid w:val="00305A6A"/>
    <w:rsid w:val="00310BE1"/>
    <w:rsid w:val="003428F0"/>
    <w:rsid w:val="00343449"/>
    <w:rsid w:val="00345019"/>
    <w:rsid w:val="003626E5"/>
    <w:rsid w:val="003749A5"/>
    <w:rsid w:val="00375044"/>
    <w:rsid w:val="00393534"/>
    <w:rsid w:val="00396961"/>
    <w:rsid w:val="003A555C"/>
    <w:rsid w:val="003A5AB1"/>
    <w:rsid w:val="003A6C95"/>
    <w:rsid w:val="003D15B6"/>
    <w:rsid w:val="003D5638"/>
    <w:rsid w:val="004053BE"/>
    <w:rsid w:val="00411B9F"/>
    <w:rsid w:val="004121A7"/>
    <w:rsid w:val="004156AC"/>
    <w:rsid w:val="004178AA"/>
    <w:rsid w:val="00423181"/>
    <w:rsid w:val="00427558"/>
    <w:rsid w:val="00432A44"/>
    <w:rsid w:val="004508E4"/>
    <w:rsid w:val="00455009"/>
    <w:rsid w:val="00456082"/>
    <w:rsid w:val="0045760D"/>
    <w:rsid w:val="0046750F"/>
    <w:rsid w:val="00470745"/>
    <w:rsid w:val="004711FD"/>
    <w:rsid w:val="0047586C"/>
    <w:rsid w:val="00480769"/>
    <w:rsid w:val="004812EA"/>
    <w:rsid w:val="00484E11"/>
    <w:rsid w:val="00491767"/>
    <w:rsid w:val="004966E5"/>
    <w:rsid w:val="00497415"/>
    <w:rsid w:val="004A0E3D"/>
    <w:rsid w:val="004A3FD6"/>
    <w:rsid w:val="004A595F"/>
    <w:rsid w:val="004A762A"/>
    <w:rsid w:val="004B0BE9"/>
    <w:rsid w:val="004B22D8"/>
    <w:rsid w:val="004B7462"/>
    <w:rsid w:val="004C4C48"/>
    <w:rsid w:val="004D00AE"/>
    <w:rsid w:val="004D4148"/>
    <w:rsid w:val="004E209C"/>
    <w:rsid w:val="004E542B"/>
    <w:rsid w:val="004F10D4"/>
    <w:rsid w:val="004F476C"/>
    <w:rsid w:val="004F6126"/>
    <w:rsid w:val="00500A9C"/>
    <w:rsid w:val="00502F97"/>
    <w:rsid w:val="00511FC1"/>
    <w:rsid w:val="00522F03"/>
    <w:rsid w:val="00530997"/>
    <w:rsid w:val="005335A2"/>
    <w:rsid w:val="00572B55"/>
    <w:rsid w:val="00587D93"/>
    <w:rsid w:val="005914DE"/>
    <w:rsid w:val="005B1B17"/>
    <w:rsid w:val="005B6B76"/>
    <w:rsid w:val="005C62D5"/>
    <w:rsid w:val="00603E4C"/>
    <w:rsid w:val="00610EE2"/>
    <w:rsid w:val="00621A8C"/>
    <w:rsid w:val="006240F2"/>
    <w:rsid w:val="0063731E"/>
    <w:rsid w:val="0063759E"/>
    <w:rsid w:val="006401BA"/>
    <w:rsid w:val="00640C95"/>
    <w:rsid w:val="00680297"/>
    <w:rsid w:val="00690F4E"/>
    <w:rsid w:val="00692726"/>
    <w:rsid w:val="00694015"/>
    <w:rsid w:val="006A04F2"/>
    <w:rsid w:val="006A3366"/>
    <w:rsid w:val="006B0E12"/>
    <w:rsid w:val="006B763F"/>
    <w:rsid w:val="006C25EA"/>
    <w:rsid w:val="006D0C43"/>
    <w:rsid w:val="006D0EEC"/>
    <w:rsid w:val="006D2F0B"/>
    <w:rsid w:val="006D59FB"/>
    <w:rsid w:val="006D64DA"/>
    <w:rsid w:val="006E22AD"/>
    <w:rsid w:val="006E3A4B"/>
    <w:rsid w:val="006E6DE7"/>
    <w:rsid w:val="006E7B1B"/>
    <w:rsid w:val="006F51D4"/>
    <w:rsid w:val="007239F7"/>
    <w:rsid w:val="00726BEA"/>
    <w:rsid w:val="00742E74"/>
    <w:rsid w:val="007431D5"/>
    <w:rsid w:val="0075505E"/>
    <w:rsid w:val="00765A7A"/>
    <w:rsid w:val="00773BAE"/>
    <w:rsid w:val="00787AEF"/>
    <w:rsid w:val="00791C7B"/>
    <w:rsid w:val="00791D66"/>
    <w:rsid w:val="007A0AE7"/>
    <w:rsid w:val="007A3726"/>
    <w:rsid w:val="007A3D6A"/>
    <w:rsid w:val="007A55E0"/>
    <w:rsid w:val="007B48B0"/>
    <w:rsid w:val="007C3FC4"/>
    <w:rsid w:val="007D10D1"/>
    <w:rsid w:val="007D2362"/>
    <w:rsid w:val="007E0061"/>
    <w:rsid w:val="007E1010"/>
    <w:rsid w:val="0080222F"/>
    <w:rsid w:val="00810956"/>
    <w:rsid w:val="008111F8"/>
    <w:rsid w:val="00833600"/>
    <w:rsid w:val="008612FF"/>
    <w:rsid w:val="00861F2F"/>
    <w:rsid w:val="00863E73"/>
    <w:rsid w:val="00866816"/>
    <w:rsid w:val="00886EE7"/>
    <w:rsid w:val="00887F2A"/>
    <w:rsid w:val="008A13CB"/>
    <w:rsid w:val="008B3084"/>
    <w:rsid w:val="008C0D8D"/>
    <w:rsid w:val="008C3EC0"/>
    <w:rsid w:val="008C5BA5"/>
    <w:rsid w:val="008D6CBA"/>
    <w:rsid w:val="008D6F8A"/>
    <w:rsid w:val="008E2551"/>
    <w:rsid w:val="008E3F67"/>
    <w:rsid w:val="008F242B"/>
    <w:rsid w:val="00907978"/>
    <w:rsid w:val="0091383A"/>
    <w:rsid w:val="00916142"/>
    <w:rsid w:val="00916D2F"/>
    <w:rsid w:val="00925421"/>
    <w:rsid w:val="0094400D"/>
    <w:rsid w:val="00954662"/>
    <w:rsid w:val="00957C4D"/>
    <w:rsid w:val="0096708E"/>
    <w:rsid w:val="00976328"/>
    <w:rsid w:val="00983888"/>
    <w:rsid w:val="00990AE5"/>
    <w:rsid w:val="009923F6"/>
    <w:rsid w:val="009A4E21"/>
    <w:rsid w:val="009A7251"/>
    <w:rsid w:val="009B18F9"/>
    <w:rsid w:val="009C3E72"/>
    <w:rsid w:val="009D61F7"/>
    <w:rsid w:val="009D64EE"/>
    <w:rsid w:val="009E1F8E"/>
    <w:rsid w:val="009E3430"/>
    <w:rsid w:val="00A1317F"/>
    <w:rsid w:val="00A13C76"/>
    <w:rsid w:val="00A13F81"/>
    <w:rsid w:val="00A23746"/>
    <w:rsid w:val="00A27E57"/>
    <w:rsid w:val="00A30B14"/>
    <w:rsid w:val="00A42A43"/>
    <w:rsid w:val="00A84254"/>
    <w:rsid w:val="00A856E0"/>
    <w:rsid w:val="00A86705"/>
    <w:rsid w:val="00AA1A6D"/>
    <w:rsid w:val="00AA3E1D"/>
    <w:rsid w:val="00AC1236"/>
    <w:rsid w:val="00AC175B"/>
    <w:rsid w:val="00AC2FDE"/>
    <w:rsid w:val="00AD73A1"/>
    <w:rsid w:val="00AF3605"/>
    <w:rsid w:val="00B02EE9"/>
    <w:rsid w:val="00B17CE1"/>
    <w:rsid w:val="00B213F1"/>
    <w:rsid w:val="00B21A17"/>
    <w:rsid w:val="00B3272D"/>
    <w:rsid w:val="00B35D7C"/>
    <w:rsid w:val="00B360A4"/>
    <w:rsid w:val="00B43A93"/>
    <w:rsid w:val="00B46992"/>
    <w:rsid w:val="00B67E33"/>
    <w:rsid w:val="00B76847"/>
    <w:rsid w:val="00B82F6E"/>
    <w:rsid w:val="00BA0AEE"/>
    <w:rsid w:val="00BB1D31"/>
    <w:rsid w:val="00BC07CB"/>
    <w:rsid w:val="00BE10DA"/>
    <w:rsid w:val="00C011CD"/>
    <w:rsid w:val="00C02B6E"/>
    <w:rsid w:val="00C15E82"/>
    <w:rsid w:val="00C21719"/>
    <w:rsid w:val="00C305F4"/>
    <w:rsid w:val="00C33DB6"/>
    <w:rsid w:val="00C34B5A"/>
    <w:rsid w:val="00C35146"/>
    <w:rsid w:val="00C35CFD"/>
    <w:rsid w:val="00C41FAC"/>
    <w:rsid w:val="00C90106"/>
    <w:rsid w:val="00CB0957"/>
    <w:rsid w:val="00CC5136"/>
    <w:rsid w:val="00CD7464"/>
    <w:rsid w:val="00CE1A7A"/>
    <w:rsid w:val="00CF2593"/>
    <w:rsid w:val="00CF4F4E"/>
    <w:rsid w:val="00D03642"/>
    <w:rsid w:val="00D1338C"/>
    <w:rsid w:val="00D16F66"/>
    <w:rsid w:val="00D44395"/>
    <w:rsid w:val="00D46C69"/>
    <w:rsid w:val="00D55ADD"/>
    <w:rsid w:val="00D62832"/>
    <w:rsid w:val="00D70322"/>
    <w:rsid w:val="00D7223D"/>
    <w:rsid w:val="00D8762E"/>
    <w:rsid w:val="00D9098A"/>
    <w:rsid w:val="00D94C63"/>
    <w:rsid w:val="00D97CB2"/>
    <w:rsid w:val="00DE3DB3"/>
    <w:rsid w:val="00DE4CD9"/>
    <w:rsid w:val="00DE627D"/>
    <w:rsid w:val="00DF6CCD"/>
    <w:rsid w:val="00E312C6"/>
    <w:rsid w:val="00E31FBC"/>
    <w:rsid w:val="00E33C43"/>
    <w:rsid w:val="00E4139E"/>
    <w:rsid w:val="00E4761D"/>
    <w:rsid w:val="00E5483B"/>
    <w:rsid w:val="00E56A96"/>
    <w:rsid w:val="00E61964"/>
    <w:rsid w:val="00E72BD7"/>
    <w:rsid w:val="00E731B1"/>
    <w:rsid w:val="00E7336C"/>
    <w:rsid w:val="00E750E6"/>
    <w:rsid w:val="00E818CA"/>
    <w:rsid w:val="00E8347C"/>
    <w:rsid w:val="00EC33A9"/>
    <w:rsid w:val="00ED0045"/>
    <w:rsid w:val="00EE7FDD"/>
    <w:rsid w:val="00EF45A2"/>
    <w:rsid w:val="00F106BF"/>
    <w:rsid w:val="00F12628"/>
    <w:rsid w:val="00F220A5"/>
    <w:rsid w:val="00F228F6"/>
    <w:rsid w:val="00F243F1"/>
    <w:rsid w:val="00F27F08"/>
    <w:rsid w:val="00F302EB"/>
    <w:rsid w:val="00F35810"/>
    <w:rsid w:val="00F52657"/>
    <w:rsid w:val="00F656EB"/>
    <w:rsid w:val="00F76DD0"/>
    <w:rsid w:val="00F846F4"/>
    <w:rsid w:val="00F86B51"/>
    <w:rsid w:val="00F9510A"/>
    <w:rsid w:val="00FA2030"/>
    <w:rsid w:val="00FA33DA"/>
    <w:rsid w:val="00FC3AE1"/>
    <w:rsid w:val="00FC60C3"/>
    <w:rsid w:val="00FD0F93"/>
    <w:rsid w:val="00FD5E1B"/>
    <w:rsid w:val="00FE5ACD"/>
    <w:rsid w:val="00FF71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E1108BC"/>
  <w15:docId w15:val="{7FD53960-8ADA-4060-8F47-9411D119C7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178AA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E766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B46992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2E766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2E7664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2E7664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33.wmf"/><Relationship Id="rId21" Type="http://schemas.openxmlformats.org/officeDocument/2006/relationships/oleObject" Target="embeddings/oleObject7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74.wmf"/><Relationship Id="rId226" Type="http://schemas.openxmlformats.org/officeDocument/2006/relationships/image" Target="media/image98.wmf"/><Relationship Id="rId268" Type="http://schemas.openxmlformats.org/officeDocument/2006/relationships/oleObject" Target="embeddings/oleObject139.bin"/><Relationship Id="rId32" Type="http://schemas.openxmlformats.org/officeDocument/2006/relationships/image" Target="media/image12.wmf"/><Relationship Id="rId74" Type="http://schemas.openxmlformats.org/officeDocument/2006/relationships/image" Target="media/image30.wmf"/><Relationship Id="rId128" Type="http://schemas.openxmlformats.org/officeDocument/2006/relationships/image" Target="media/image5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02.wmf"/><Relationship Id="rId279" Type="http://schemas.openxmlformats.org/officeDocument/2006/relationships/oleObject" Target="embeddings/oleObject144.bin"/><Relationship Id="rId43" Type="http://schemas.openxmlformats.org/officeDocument/2006/relationships/image" Target="media/image165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theme" Target="theme/theme1.xml"/><Relationship Id="rId54" Type="http://schemas.openxmlformats.org/officeDocument/2006/relationships/image" Target="media/image22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12.bin"/><Relationship Id="rId259" Type="http://schemas.openxmlformats.org/officeDocument/2006/relationships/image" Target="media/image11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19.wmf"/><Relationship Id="rId65" Type="http://schemas.openxmlformats.org/officeDocument/2006/relationships/image" Target="media/image27.wmf"/><Relationship Id="rId130" Type="http://schemas.openxmlformats.org/officeDocument/2006/relationships/image" Target="media/image57.wmf"/><Relationship Id="rId172" Type="http://schemas.openxmlformats.org/officeDocument/2006/relationships/image" Target="media/image75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image" Target="media/image99.wmf"/><Relationship Id="rId249" Type="http://schemas.openxmlformats.org/officeDocument/2006/relationships/image" Target="media/image10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45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00.wmf"/><Relationship Id="rId97" Type="http://schemas.openxmlformats.org/officeDocument/2006/relationships/image" Target="media/image41.wmf"/><Relationship Id="rId120" Type="http://schemas.openxmlformats.org/officeDocument/2006/relationships/image" Target="media/image52.wmf"/><Relationship Id="rId141" Type="http://schemas.openxmlformats.org/officeDocument/2006/relationships/image" Target="media/image62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94.wmf"/><Relationship Id="rId239" Type="http://schemas.openxmlformats.org/officeDocument/2006/relationships/image" Target="media/image103.wmf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0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24" Type="http://schemas.openxmlformats.org/officeDocument/2006/relationships/image" Target="media/image9.wmf"/><Relationship Id="rId45" Type="http://schemas.openxmlformats.org/officeDocument/2006/relationships/image" Target="media/image17.png"/><Relationship Id="rId66" Type="http://schemas.openxmlformats.org/officeDocument/2006/relationships/oleObject" Target="embeddings/oleObject28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8.bin"/><Relationship Id="rId240" Type="http://schemas.openxmlformats.org/officeDocument/2006/relationships/oleObject" Target="embeddings/oleObject125.bin"/><Relationship Id="rId261" Type="http://schemas.openxmlformats.org/officeDocument/2006/relationships/image" Target="media/image11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2.wmf"/><Relationship Id="rId282" Type="http://schemas.openxmlformats.org/officeDocument/2006/relationships/image" Target="media/image125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0.wmf"/><Relationship Id="rId251" Type="http://schemas.openxmlformats.org/officeDocument/2006/relationships/image" Target="media/image109.wmf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272" Type="http://schemas.openxmlformats.org/officeDocument/2006/relationships/image" Target="media/image120.wmf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76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05.bin"/><Relationship Id="rId220" Type="http://schemas.openxmlformats.org/officeDocument/2006/relationships/image" Target="media/image95.wmf"/><Relationship Id="rId241" Type="http://schemas.openxmlformats.org/officeDocument/2006/relationships/image" Target="media/image10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6.bin"/><Relationship Id="rId78" Type="http://schemas.openxmlformats.org/officeDocument/2006/relationships/image" Target="media/image31.png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3.wmf"/><Relationship Id="rId143" Type="http://schemas.openxmlformats.org/officeDocument/2006/relationships/image" Target="media/image63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5.wmf"/><Relationship Id="rId284" Type="http://schemas.openxmlformats.org/officeDocument/2006/relationships/image" Target="media/image12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4.wmf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0.wmf"/><Relationship Id="rId274" Type="http://schemas.openxmlformats.org/officeDocument/2006/relationships/image" Target="media/image121.wmf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77.wmf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image" Target="media/image96.wmf"/><Relationship Id="rId243" Type="http://schemas.openxmlformats.org/officeDocument/2006/relationships/image" Target="media/image105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7.bin"/><Relationship Id="rId17" Type="http://schemas.openxmlformats.org/officeDocument/2006/relationships/image" Target="media/image5.png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38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image" Target="media/image93.wmf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2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image" Target="media/image240.wmf"/><Relationship Id="rId81" Type="http://schemas.openxmlformats.org/officeDocument/2006/relationships/image" Target="media/image33.wmf"/><Relationship Id="rId135" Type="http://schemas.openxmlformats.org/officeDocument/2006/relationships/image" Target="media/image59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16.wmf"/><Relationship Id="rId286" Type="http://schemas.openxmlformats.org/officeDocument/2006/relationships/image" Target="media/image127.wmf"/><Relationship Id="rId50" Type="http://schemas.openxmlformats.org/officeDocument/2006/relationships/image" Target="media/image20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4.bin"/><Relationship Id="rId311" Type="http://schemas.openxmlformats.org/officeDocument/2006/relationships/header" Target="header1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010.wmf"/><Relationship Id="rId255" Type="http://schemas.openxmlformats.org/officeDocument/2006/relationships/image" Target="media/image111.wmf"/><Relationship Id="rId276" Type="http://schemas.openxmlformats.org/officeDocument/2006/relationships/image" Target="media/image122.wmf"/><Relationship Id="rId297" Type="http://schemas.openxmlformats.org/officeDocument/2006/relationships/image" Target="media/image132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78.wmf"/><Relationship Id="rId301" Type="http://schemas.openxmlformats.org/officeDocument/2006/relationships/image" Target="media/image134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7.wmf"/><Relationship Id="rId245" Type="http://schemas.openxmlformats.org/officeDocument/2006/relationships/image" Target="media/image106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4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3.bin"/><Relationship Id="rId312" Type="http://schemas.openxmlformats.org/officeDocument/2006/relationships/header" Target="header2.xml"/><Relationship Id="rId51" Type="http://schemas.openxmlformats.org/officeDocument/2006/relationships/oleObject" Target="embeddings/oleObject21.bin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4.bin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image" Target="media/image70.wmf"/><Relationship Id="rId302" Type="http://schemas.openxmlformats.org/officeDocument/2006/relationships/oleObject" Target="embeddings/oleObject156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image" Target="media/image25.png"/><Relationship Id="rId83" Type="http://schemas.openxmlformats.org/officeDocument/2006/relationships/image" Target="media/image34.wmf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17.wmf"/><Relationship Id="rId288" Type="http://schemas.openxmlformats.org/officeDocument/2006/relationships/image" Target="media/image128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0.bin"/><Relationship Id="rId313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image" Target="media/image11.png"/><Relationship Id="rId52" Type="http://schemas.openxmlformats.org/officeDocument/2006/relationships/image" Target="media/image21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2.wmf"/><Relationship Id="rId278" Type="http://schemas.openxmlformats.org/officeDocument/2006/relationships/image" Target="media/image123.wmf"/><Relationship Id="rId303" Type="http://schemas.openxmlformats.org/officeDocument/2006/relationships/image" Target="media/image13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07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66.wmf"/><Relationship Id="rId314" Type="http://schemas.openxmlformats.org/officeDocument/2006/relationships/fontTable" Target="fontTable.xml"/><Relationship Id="rId95" Type="http://schemas.openxmlformats.org/officeDocument/2006/relationships/image" Target="media/image40.wmf"/><Relationship Id="rId160" Type="http://schemas.openxmlformats.org/officeDocument/2006/relationships/image" Target="media/image71.wmf"/><Relationship Id="rId216" Type="http://schemas.openxmlformats.org/officeDocument/2006/relationships/oleObject" Target="embeddings/oleObject111.bin"/><Relationship Id="rId258" Type="http://schemas.openxmlformats.org/officeDocument/2006/relationships/oleObject" Target="embeddings/oleObject134.bin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1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18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24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A5E131-0F72-430F-809A-F6FF0AC7D2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329</Words>
  <Characters>7576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1 Practice Worksheet</vt:lpstr>
    </vt:vector>
  </TitlesOfParts>
  <Company>Windows User</Company>
  <LinksUpToDate>false</LinksUpToDate>
  <CharactersWithSpaces>8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Practice Worksheet</dc:title>
  <dc:subject>MTH 112</dc:subject>
  <dc:creator>Haberman</dc:creator>
  <cp:lastModifiedBy>Peter Haberman</cp:lastModifiedBy>
  <cp:revision>2</cp:revision>
  <cp:lastPrinted>2025-12-08T01:35:00Z</cp:lastPrinted>
  <dcterms:created xsi:type="dcterms:W3CDTF">2026-03-24T18:43:00Z</dcterms:created>
  <dcterms:modified xsi:type="dcterms:W3CDTF">2026-03-24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